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A9C502" w14:textId="15771BD1" w:rsidR="00547DC7" w:rsidRDefault="00A71050" w:rsidP="00A71050">
      <w:pPr>
        <w:pStyle w:val="A-1-"/>
      </w:pPr>
      <w:r w:rsidRPr="00A71050">
        <w:t>Windows</w:t>
      </w:r>
    </w:p>
    <w:p w14:paraId="6F391C95" w14:textId="63D71E74" w:rsidR="00E11E3A" w:rsidRDefault="00E11E3A" w:rsidP="00A71050">
      <w:pPr>
        <w:pStyle w:val="A-4-11"/>
      </w:pPr>
      <w:r>
        <w:rPr>
          <w:rFonts w:hint="eastAsia"/>
        </w:rPr>
        <w:t>图标</w:t>
      </w:r>
    </w:p>
    <w:p w14:paraId="1572DCF2" w14:textId="49DAF014" w:rsidR="00A71050" w:rsidRDefault="00A71050" w:rsidP="00E11E3A">
      <w:pPr>
        <w:pStyle w:val="A-5-111"/>
      </w:pPr>
      <w:r>
        <w:rPr>
          <w:rFonts w:hint="eastAsia"/>
        </w:rPr>
        <w:t>系统图标消失</w:t>
      </w:r>
    </w:p>
    <w:p w14:paraId="03900562" w14:textId="73836341" w:rsidR="00A71050" w:rsidRDefault="00A71050" w:rsidP="00A71050">
      <w:pPr>
        <w:pStyle w:val="B-1-"/>
        <w:ind w:firstLine="480"/>
      </w:pPr>
      <w:r>
        <w:rPr>
          <w:rFonts w:hint="eastAsia"/>
        </w:rPr>
        <w:t>快捷方式</w:t>
      </w:r>
      <w:r>
        <w:rPr>
          <w:rFonts w:hint="eastAsia"/>
        </w:rPr>
        <w:t>-</w:t>
      </w:r>
      <w:r>
        <w:rPr>
          <w:rFonts w:hint="eastAsia"/>
        </w:rPr>
        <w:t>更改文件图标</w:t>
      </w:r>
      <w:r>
        <w:rPr>
          <w:rFonts w:hint="eastAsia"/>
        </w:rPr>
        <w:t>-</w:t>
      </w:r>
      <w:r>
        <w:rPr>
          <w:rFonts w:hint="eastAsia"/>
        </w:rPr>
        <w:t>搜索</w:t>
      </w:r>
      <w:r>
        <w:rPr>
          <w:rFonts w:hint="eastAsia"/>
        </w:rPr>
        <w:t>ico</w:t>
      </w:r>
      <w:r>
        <w:t>-</w:t>
      </w:r>
      <w:r>
        <w:rPr>
          <w:rFonts w:hint="eastAsia"/>
        </w:rPr>
        <w:t>选择对应的图标</w:t>
      </w:r>
    </w:p>
    <w:p w14:paraId="05F2E2C8" w14:textId="0299DB40" w:rsidR="00E11E3A" w:rsidRDefault="00E11E3A" w:rsidP="00E11E3A">
      <w:pPr>
        <w:pStyle w:val="A-5-111"/>
      </w:pPr>
      <w:r>
        <w:rPr>
          <w:rFonts w:hint="eastAsia"/>
        </w:rPr>
        <w:t>个人用户和公共用户</w:t>
      </w:r>
    </w:p>
    <w:p w14:paraId="3606DDA2" w14:textId="061E21AB" w:rsidR="00E11E3A" w:rsidRDefault="00E11E3A" w:rsidP="00E11E3A">
      <w:pPr>
        <w:pStyle w:val="B-1-"/>
        <w:ind w:firstLine="480"/>
      </w:pPr>
      <w:r>
        <w:rPr>
          <w:rFonts w:hint="eastAsia"/>
        </w:rPr>
        <w:t>个人用户和公共用户的桌面图标不同。而且公共用户的桌面文件排序不同。删除个人用户的桌面图标，公共用户的桌面图标也会跟着消失。所以不动就好了。</w:t>
      </w:r>
    </w:p>
    <w:p w14:paraId="170261E5" w14:textId="379B4E53" w:rsidR="00E11E3A" w:rsidRPr="00E11E3A" w:rsidRDefault="00E11E3A" w:rsidP="00E11E3A">
      <w:pPr>
        <w:pStyle w:val="B-1-"/>
        <w:ind w:firstLine="480"/>
      </w:pPr>
      <w:r>
        <w:rPr>
          <w:rFonts w:hint="eastAsia"/>
        </w:rPr>
        <w:t>屏幕桌面为公共用户的桌面；文件夹桌面为个人用户的桌面</w:t>
      </w:r>
      <w:r w:rsidR="009152F8">
        <w:rPr>
          <w:rFonts w:hint="eastAsia"/>
        </w:rPr>
        <w:t>。</w:t>
      </w:r>
    </w:p>
    <w:p w14:paraId="6C0B2AE2" w14:textId="2D0F9B4E" w:rsidR="00134FD3" w:rsidRDefault="00134FD3" w:rsidP="00244EB3">
      <w:pPr>
        <w:pStyle w:val="A-4-11"/>
      </w:pPr>
      <w:r>
        <w:rPr>
          <w:rFonts w:hint="eastAsia"/>
        </w:rPr>
        <w:t>重启快捷方法</w:t>
      </w:r>
    </w:p>
    <w:p w14:paraId="1E721B57" w14:textId="5BD1906C" w:rsidR="00134FD3" w:rsidRPr="00134FD3" w:rsidRDefault="00134FD3" w:rsidP="00134FD3">
      <w:pPr>
        <w:pStyle w:val="B-1-"/>
        <w:ind w:firstLine="420"/>
        <w:rPr>
          <w:rFonts w:hint="eastAsia"/>
        </w:rPr>
      </w:pP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W</w:t>
      </w:r>
      <w:r>
        <w:rPr>
          <w:rFonts w:ascii="Helvetica" w:hAnsi="Helvetica" w:cs="Helvetica" w:hint="eastAsia"/>
          <w:color w:val="333333"/>
          <w:sz w:val="21"/>
          <w:szCs w:val="21"/>
          <w:shd w:val="clear" w:color="auto" w:fill="FFFFFF"/>
        </w:rPr>
        <w:t>in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+</w:t>
      </w:r>
      <w:r>
        <w:rPr>
          <w:rFonts w:ascii="Helvetica" w:hAnsi="Helvetica" w:cs="Helvetica" w:hint="eastAsia"/>
          <w:color w:val="333333"/>
          <w:sz w:val="21"/>
          <w:szCs w:val="21"/>
          <w:shd w:val="clear" w:color="auto" w:fill="FFFFFF"/>
        </w:rPr>
        <w:t>r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33333"/>
          <w:sz w:val="21"/>
          <w:szCs w:val="21"/>
          <w:shd w:val="clear" w:color="auto" w:fill="FFFFFF"/>
        </w:rPr>
        <w:t>输入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 xml:space="preserve">shutdown -r -t 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60</w:t>
      </w:r>
      <w:r>
        <w:rPr>
          <w:rFonts w:ascii="Helvetica" w:hAnsi="Helvetica" w:cs="Helvetica" w:hint="eastAsia"/>
          <w:color w:val="333333"/>
          <w:sz w:val="21"/>
          <w:szCs w:val="21"/>
          <w:shd w:val="clear" w:color="auto" w:fill="FFFFFF"/>
        </w:rPr>
        <w:t>数字为重启秒数</w:t>
      </w:r>
    </w:p>
    <w:p w14:paraId="1B583AE2" w14:textId="416F75E8" w:rsidR="00BE6373" w:rsidRDefault="00244EB3" w:rsidP="00244EB3">
      <w:pPr>
        <w:pStyle w:val="A-4-11"/>
      </w:pPr>
      <w:r>
        <w:rPr>
          <w:rFonts w:hint="eastAsia"/>
        </w:rPr>
        <w:t>睡眠</w:t>
      </w:r>
    </w:p>
    <w:p w14:paraId="473E77E8" w14:textId="26BF59DE" w:rsidR="00244EB3" w:rsidRDefault="00BE6373" w:rsidP="00BE6373">
      <w:pPr>
        <w:pStyle w:val="A-5-111"/>
      </w:pPr>
      <w:r>
        <w:rPr>
          <w:rFonts w:hint="eastAsia"/>
        </w:rPr>
        <w:t>屏幕黑屏无法启动</w:t>
      </w:r>
      <w:r w:rsidR="00244EB3">
        <w:rPr>
          <w:rFonts w:hint="eastAsia"/>
        </w:rPr>
        <w:t>问题</w:t>
      </w:r>
    </w:p>
    <w:p w14:paraId="05F6AA9F" w14:textId="6791BE8F" w:rsidR="00244EB3" w:rsidRDefault="00244EB3" w:rsidP="00244EB3">
      <w:pPr>
        <w:pStyle w:val="B-1-"/>
        <w:ind w:firstLine="480"/>
      </w:pPr>
      <w:r>
        <w:rPr>
          <w:rFonts w:hint="eastAsia"/>
        </w:rPr>
        <w:t>管理员运行</w:t>
      </w:r>
      <w:r>
        <w:rPr>
          <w:rFonts w:hint="eastAsia"/>
        </w:rPr>
        <w:t>cmd</w:t>
      </w:r>
      <w:r>
        <w:rPr>
          <w:rFonts w:hint="eastAsia"/>
        </w:rPr>
        <w:t>，输入</w:t>
      </w:r>
    </w:p>
    <w:p w14:paraId="06DE1121" w14:textId="2D753ECB" w:rsidR="00244EB3" w:rsidRDefault="00244EB3" w:rsidP="00244EB3">
      <w:pPr>
        <w:pStyle w:val="B-1-"/>
        <w:ind w:firstLine="480"/>
      </w:pPr>
      <w:r w:rsidRPr="00244EB3">
        <w:t>powercfg -hibernate off</w:t>
      </w:r>
    </w:p>
    <w:p w14:paraId="3A6429FA" w14:textId="5DD49ECE" w:rsidR="00244EB3" w:rsidRDefault="00244EB3" w:rsidP="00244EB3">
      <w:pPr>
        <w:pStyle w:val="B-1-"/>
        <w:ind w:firstLine="480"/>
      </w:pPr>
      <w:r w:rsidRPr="00244EB3">
        <w:t>powercfg -hibernate on</w:t>
      </w:r>
    </w:p>
    <w:p w14:paraId="0013ABD3" w14:textId="460B1AB8" w:rsidR="00244EB3" w:rsidRDefault="00244EB3" w:rsidP="00244EB3">
      <w:pPr>
        <w:pStyle w:val="B-1-"/>
        <w:ind w:firstLine="480"/>
      </w:pPr>
      <w:r>
        <w:rPr>
          <w:rFonts w:hint="eastAsia"/>
        </w:rPr>
        <w:t>作用：重启睡眠文件。</w:t>
      </w:r>
    </w:p>
    <w:p w14:paraId="101DED5F" w14:textId="77777777" w:rsidR="00244EB3" w:rsidRDefault="00244EB3" w:rsidP="00244EB3">
      <w:pPr>
        <w:pStyle w:val="B-1-"/>
        <w:ind w:firstLine="480"/>
      </w:pPr>
    </w:p>
    <w:p w14:paraId="0494B31B" w14:textId="30B06E8F" w:rsidR="00244EB3" w:rsidRDefault="00244EB3" w:rsidP="00244EB3">
      <w:pPr>
        <w:pStyle w:val="B-1-"/>
        <w:ind w:firstLine="480"/>
      </w:pPr>
      <w:r>
        <w:rPr>
          <w:rFonts w:hint="eastAsia"/>
        </w:rPr>
        <w:t>方法二：好像不起作用。下载</w:t>
      </w:r>
      <w:r w:rsidRPr="00244EB3">
        <w:rPr>
          <w:rFonts w:hint="eastAsia"/>
        </w:rPr>
        <w:t>联想睡眠修复工具</w:t>
      </w:r>
      <w:r>
        <w:rPr>
          <w:rFonts w:hint="eastAsia"/>
        </w:rPr>
        <w:t>，</w:t>
      </w:r>
      <w:r w:rsidRPr="00244EB3">
        <w:rPr>
          <w:rFonts w:hint="eastAsia"/>
        </w:rPr>
        <w:t>下载地址：</w:t>
      </w:r>
      <w:hyperlink r:id="rId7" w:history="1">
        <w:r w:rsidR="00BE6373" w:rsidRPr="005A6C25">
          <w:rPr>
            <w:rStyle w:val="a7"/>
          </w:rPr>
          <w:t>http://t.lenovo.cn/aaeGvy26</w:t>
        </w:r>
      </w:hyperlink>
    </w:p>
    <w:p w14:paraId="1A36EF99" w14:textId="26E53272" w:rsidR="00BE6373" w:rsidRDefault="00BE6373" w:rsidP="00BE6373">
      <w:pPr>
        <w:pStyle w:val="A-5-111"/>
      </w:pPr>
      <w:r>
        <w:rPr>
          <w:rFonts w:hint="eastAsia"/>
        </w:rPr>
        <w:lastRenderedPageBreak/>
        <w:t>关闭鼠标唤醒</w:t>
      </w:r>
    </w:p>
    <w:p w14:paraId="6EF661D7" w14:textId="12728DC8" w:rsidR="00BE6373" w:rsidRDefault="00BE6373" w:rsidP="00BE6373">
      <w:pPr>
        <w:pStyle w:val="B-1-"/>
        <w:ind w:firstLine="480"/>
      </w:pPr>
      <w:r>
        <w:rPr>
          <w:rFonts w:hint="eastAsia"/>
        </w:rPr>
        <w:t>设备管理器</w:t>
      </w:r>
      <w:r>
        <w:rPr>
          <w:rFonts w:hint="eastAsia"/>
        </w:rPr>
        <w:t>-</w:t>
      </w:r>
      <w:r>
        <w:rPr>
          <w:rFonts w:hint="eastAsia"/>
        </w:rPr>
        <w:t>鼠标</w:t>
      </w:r>
      <w:r>
        <w:rPr>
          <w:rFonts w:hint="eastAsia"/>
        </w:rPr>
        <w:t>-</w:t>
      </w:r>
      <w:r w:rsidRPr="00BE6373">
        <w:t>HID-compliant mouse</w:t>
      </w:r>
      <w:r>
        <w:t>-</w:t>
      </w:r>
      <w:r>
        <w:rPr>
          <w:rFonts w:hint="eastAsia"/>
        </w:rPr>
        <w:t>属性</w:t>
      </w:r>
      <w:r>
        <w:rPr>
          <w:rFonts w:hint="eastAsia"/>
        </w:rPr>
        <w:t>-</w:t>
      </w:r>
      <w:r>
        <w:rPr>
          <w:rFonts w:hint="eastAsia"/>
        </w:rPr>
        <w:t>电源管理</w:t>
      </w:r>
      <w:r>
        <w:rPr>
          <w:rFonts w:hint="eastAsia"/>
        </w:rPr>
        <w:t>-</w:t>
      </w:r>
      <w:r>
        <w:rPr>
          <w:rFonts w:hint="eastAsia"/>
        </w:rPr>
        <w:t>允许此设备唤醒计算机</w:t>
      </w:r>
    </w:p>
    <w:p w14:paraId="21368794" w14:textId="5C728550" w:rsidR="00BF3D19" w:rsidRDefault="00BF3D19" w:rsidP="00BF3D19">
      <w:pPr>
        <w:pStyle w:val="A-4-11"/>
      </w:pPr>
      <w:r>
        <w:rPr>
          <w:rFonts w:hint="eastAsia"/>
        </w:rPr>
        <w:t>休眠</w:t>
      </w:r>
    </w:p>
    <w:p w14:paraId="021FC30E" w14:textId="5D58733E" w:rsidR="00BF3D19" w:rsidRDefault="00BF3D19" w:rsidP="00BF3D19">
      <w:pPr>
        <w:pStyle w:val="B-1-"/>
        <w:ind w:firstLine="480"/>
      </w:pPr>
      <w:r>
        <w:rPr>
          <w:rFonts w:hint="eastAsia"/>
        </w:rPr>
        <w:t>长时间不使用电脑，启用休眠即可。睡眠是将</w:t>
      </w:r>
      <w:r>
        <w:rPr>
          <w:rFonts w:hint="eastAsia"/>
        </w:rPr>
        <w:t>cpu</w:t>
      </w:r>
      <w:r>
        <w:rPr>
          <w:rFonts w:hint="eastAsia"/>
        </w:rPr>
        <w:t>状态存储在内存里，能够快速重新加载，但是断电会丢失，相当于重启。而休眠是将</w:t>
      </w:r>
      <w:r>
        <w:rPr>
          <w:rFonts w:hint="eastAsia"/>
        </w:rPr>
        <w:t>cpu</w:t>
      </w:r>
      <w:r>
        <w:rPr>
          <w:rFonts w:hint="eastAsia"/>
        </w:rPr>
        <w:t>状态存储在磁盘里，重新加载比睡眠慢，但是比重启要快得多。官方也建议是休眠状态使用电脑。除了极端条件下：如更换硬件。</w:t>
      </w:r>
    </w:p>
    <w:p w14:paraId="14AFB661" w14:textId="7887F9C6" w:rsidR="004E5910" w:rsidRPr="00BF3D19" w:rsidRDefault="004E5910" w:rsidP="00BF3D19">
      <w:pPr>
        <w:pStyle w:val="B-1-"/>
        <w:ind w:firstLine="480"/>
      </w:pPr>
      <w:r>
        <w:rPr>
          <w:rFonts w:hint="eastAsia"/>
        </w:rPr>
        <w:t>还有就是如果菜单里没有休眠选型，去电源选项里添加即可。</w:t>
      </w:r>
    </w:p>
    <w:p w14:paraId="1283992C" w14:textId="753CBEA1" w:rsidR="00A71050" w:rsidRDefault="001E5ADA" w:rsidP="001E5ADA">
      <w:pPr>
        <w:pStyle w:val="A-4-11"/>
      </w:pPr>
      <w:r>
        <w:rPr>
          <w:rFonts w:hint="eastAsia"/>
        </w:rPr>
        <w:t>开关机无须密码</w:t>
      </w:r>
    </w:p>
    <w:p w14:paraId="366A11DD" w14:textId="774D5F35" w:rsidR="001E5ADA" w:rsidRPr="001E5ADA" w:rsidRDefault="001E5ADA" w:rsidP="001E5ADA">
      <w:pPr>
        <w:pStyle w:val="A-5-111"/>
      </w:pPr>
      <w:r>
        <w:rPr>
          <w:rFonts w:hint="eastAsia"/>
        </w:rPr>
        <w:t>方法一</w:t>
      </w:r>
    </w:p>
    <w:p w14:paraId="063577A4" w14:textId="009001F7" w:rsidR="001E5ADA" w:rsidRDefault="001E5ADA" w:rsidP="001E5ADA">
      <w:pPr>
        <w:pStyle w:val="B-1-"/>
        <w:ind w:firstLine="480"/>
        <w:rPr>
          <w:rFonts w:ascii="Arial" w:hAnsi="Arial" w:cs="Arial"/>
          <w:color w:val="222222"/>
          <w:sz w:val="27"/>
          <w:szCs w:val="27"/>
          <w:shd w:val="clear" w:color="auto" w:fill="FFFFFF"/>
        </w:rPr>
      </w:pPr>
      <w:r>
        <w:t>W</w:t>
      </w:r>
      <w:r>
        <w:rPr>
          <w:rFonts w:hint="eastAsia"/>
        </w:rPr>
        <w:t>in</w:t>
      </w:r>
      <w:r>
        <w:t>+</w:t>
      </w:r>
      <w:r>
        <w:rPr>
          <w:rFonts w:hint="eastAsia"/>
        </w:rPr>
        <w:t>r</w:t>
      </w:r>
      <w:r>
        <w:rPr>
          <w:rFonts w:hint="eastAsia"/>
        </w:rPr>
        <w:t>，输入</w:t>
      </w:r>
      <w:r w:rsidRPr="001E5ADA">
        <w:t>netplwiz</w:t>
      </w:r>
      <w:r>
        <w:rPr>
          <w:rFonts w:hint="eastAsia"/>
        </w:rPr>
        <w:t>，取消</w:t>
      </w:r>
      <w:r>
        <w:rPr>
          <w:rFonts w:ascii="Arial" w:hAnsi="Arial" w:cs="Arial"/>
          <w:color w:val="222222"/>
          <w:sz w:val="27"/>
          <w:szCs w:val="27"/>
          <w:shd w:val="clear" w:color="auto" w:fill="FFFFFF"/>
        </w:rPr>
        <w:t>必须输入用户名和密码的选项</w:t>
      </w:r>
      <w:r>
        <w:rPr>
          <w:rFonts w:ascii="Arial" w:hAnsi="Arial" w:cs="Arial" w:hint="eastAsia"/>
          <w:color w:val="222222"/>
          <w:sz w:val="27"/>
          <w:szCs w:val="27"/>
          <w:shd w:val="clear" w:color="auto" w:fill="FFFFFF"/>
        </w:rPr>
        <w:t>，然后电脑会让你输入用户名和密码，输入正确的用户名和密码即可。（和用户账号一致）。</w:t>
      </w:r>
    </w:p>
    <w:p w14:paraId="59142783" w14:textId="113F98B8" w:rsidR="001E5ADA" w:rsidRDefault="001E5ADA" w:rsidP="001E5ADA">
      <w:pPr>
        <w:pStyle w:val="A-5-111"/>
      </w:pPr>
      <w:r>
        <w:rPr>
          <w:rFonts w:hint="eastAsia"/>
        </w:rPr>
        <w:t>方法二：</w:t>
      </w:r>
    </w:p>
    <w:p w14:paraId="4FD2801E" w14:textId="286EAE2D" w:rsidR="001E5ADA" w:rsidRDefault="001E5ADA" w:rsidP="001E5ADA">
      <w:pPr>
        <w:pStyle w:val="B-1-"/>
        <w:ind w:firstLine="480"/>
      </w:pPr>
      <w:r>
        <w:rPr>
          <w:rFonts w:hint="eastAsia"/>
        </w:rPr>
        <w:t>设置</w:t>
      </w:r>
      <w:r>
        <w:rPr>
          <w:rFonts w:hint="eastAsia"/>
        </w:rPr>
        <w:t>-</w:t>
      </w:r>
      <w:r>
        <w:rPr>
          <w:rFonts w:hint="eastAsia"/>
        </w:rPr>
        <w:t>账户</w:t>
      </w:r>
      <w:r>
        <w:t>-</w:t>
      </w:r>
      <w:r>
        <w:rPr>
          <w:rFonts w:hint="eastAsia"/>
        </w:rPr>
        <w:t>本地账户，输入微软账户密码后，</w:t>
      </w:r>
      <w:r w:rsidR="00B75DDE">
        <w:rPr>
          <w:rFonts w:hint="eastAsia"/>
        </w:rPr>
        <w:t>输入</w:t>
      </w:r>
      <w:r>
        <w:rPr>
          <w:rFonts w:hint="eastAsia"/>
        </w:rPr>
        <w:t>本地用户名，后面密码栏全为空。</w:t>
      </w:r>
    </w:p>
    <w:p w14:paraId="68C96D4E" w14:textId="72386B60" w:rsidR="00285338" w:rsidRDefault="00285338" w:rsidP="00285338">
      <w:pPr>
        <w:pStyle w:val="A-4-11"/>
      </w:pPr>
      <w:r>
        <w:rPr>
          <w:rFonts w:hint="eastAsia"/>
        </w:rPr>
        <w:t>磁盘</w:t>
      </w:r>
    </w:p>
    <w:p w14:paraId="2F9DE3FA" w14:textId="0BB3EAA1" w:rsidR="00B93546" w:rsidRDefault="00B93546" w:rsidP="00B93546">
      <w:pPr>
        <w:pStyle w:val="A-5-111"/>
      </w:pPr>
      <w:r>
        <w:rPr>
          <w:rFonts w:hint="eastAsia"/>
        </w:rPr>
        <w:t>M</w:t>
      </w:r>
      <w:r>
        <w:t>BR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>GPT</w:t>
      </w:r>
    </w:p>
    <w:p w14:paraId="03675D79" w14:textId="1668F168" w:rsidR="00B93546" w:rsidRDefault="00B93546" w:rsidP="00B93546">
      <w:pPr>
        <w:pStyle w:val="B-1-"/>
        <w:ind w:firstLine="480"/>
      </w:pPr>
      <w:r>
        <w:t>MBR</w:t>
      </w:r>
      <w:r>
        <w:rPr>
          <w:rFonts w:hint="eastAsia"/>
        </w:rPr>
        <w:t>为老结构，现在都使用新结果</w:t>
      </w:r>
      <w:r>
        <w:rPr>
          <w:rFonts w:hint="eastAsia"/>
        </w:rPr>
        <w:t>G</w:t>
      </w:r>
      <w:r>
        <w:t>PT</w:t>
      </w:r>
    </w:p>
    <w:p w14:paraId="4A4BED62" w14:textId="6E447E6C" w:rsidR="00050D01" w:rsidRDefault="00050D01" w:rsidP="00050D01">
      <w:pPr>
        <w:pStyle w:val="A-5-111"/>
      </w:pPr>
      <w:r>
        <w:rPr>
          <w:rFonts w:hint="eastAsia"/>
        </w:rPr>
        <w:lastRenderedPageBreak/>
        <w:t>磁盘管理快捷方式</w:t>
      </w:r>
    </w:p>
    <w:p w14:paraId="6DF4F8A9" w14:textId="49B1ABD7" w:rsidR="00050D01" w:rsidRPr="00050D01" w:rsidRDefault="00050D01" w:rsidP="00050D01">
      <w:pPr>
        <w:pStyle w:val="B-1-"/>
        <w:ind w:firstLine="480"/>
      </w:pPr>
      <w:r w:rsidRPr="00050D01">
        <w:t>C:\Windows\SysWOW64</w:t>
      </w:r>
      <w:r>
        <w:t>\</w:t>
      </w:r>
      <w:r w:rsidRPr="00050D01">
        <w:t>diskmgmt.msc</w:t>
      </w:r>
    </w:p>
    <w:p w14:paraId="05A3348D" w14:textId="09965F0F" w:rsidR="009E6AD7" w:rsidRDefault="009E6AD7" w:rsidP="00285338">
      <w:pPr>
        <w:pStyle w:val="A-5-1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拓展</w:t>
      </w:r>
      <w:r w:rsidR="00831D08">
        <w:rPr>
          <w:rFonts w:hint="eastAsia"/>
        </w:rPr>
        <w:t>硬盘</w:t>
      </w:r>
    </w:p>
    <w:p w14:paraId="2EA61D26" w14:textId="77777777" w:rsidR="00921CA3" w:rsidRDefault="00A05E98" w:rsidP="00004F34">
      <w:pPr>
        <w:pStyle w:val="B-1-"/>
        <w:ind w:firstLine="480"/>
      </w:pPr>
      <w:r w:rsidRPr="00A05E98">
        <w:rPr>
          <w:rFonts w:hint="eastAsia"/>
        </w:rPr>
        <w:t>机械硬盘</w:t>
      </w:r>
      <w:r w:rsidR="00C93BB4">
        <w:rPr>
          <w:rFonts w:hint="eastAsia"/>
        </w:rPr>
        <w:t>性能太差了。</w:t>
      </w:r>
      <w:r w:rsidR="002817DB">
        <w:rPr>
          <w:rFonts w:hint="eastAsia"/>
        </w:rPr>
        <w:t>有</w:t>
      </w:r>
      <w:r w:rsidR="00004F34">
        <w:rPr>
          <w:rFonts w:hint="eastAsia"/>
        </w:rPr>
        <w:t>两个硬盘接口，一个是固态硬盘，一个是机械硬盘</w:t>
      </w:r>
      <w:r w:rsidR="00B329A7">
        <w:rPr>
          <w:rFonts w:hint="eastAsia"/>
        </w:rPr>
        <w:t>，型号为</w:t>
      </w:r>
      <w:r w:rsidR="00B329A7">
        <w:rPr>
          <w:rFonts w:hint="eastAsia"/>
        </w:rPr>
        <w:t>S</w:t>
      </w:r>
      <w:r w:rsidR="00B329A7">
        <w:t>T1000L</w:t>
      </w:r>
      <w:r w:rsidR="00921CA3">
        <w:rPr>
          <w:rFonts w:hint="eastAsia"/>
        </w:rPr>
        <w:t>M</w:t>
      </w:r>
      <w:r w:rsidR="00B329A7">
        <w:t>035-1RK172</w:t>
      </w:r>
      <w:r w:rsidR="00004F34">
        <w:rPr>
          <w:rFonts w:hint="eastAsia"/>
        </w:rPr>
        <w:t>。</w:t>
      </w:r>
    </w:p>
    <w:p w14:paraId="2FE4F90C" w14:textId="77777777" w:rsidR="00921CA3" w:rsidRDefault="00921CA3" w:rsidP="00B472F9">
      <w:pPr>
        <w:pStyle w:val="B-1-"/>
        <w:ind w:firstLineChars="0" w:firstLine="0"/>
      </w:pPr>
      <w:r>
        <w:rPr>
          <w:rFonts w:hint="eastAsia"/>
        </w:rPr>
        <w:t>参数：</w:t>
      </w:r>
    </w:p>
    <w:tbl>
      <w:tblPr>
        <w:tblW w:w="8713" w:type="dxa"/>
        <w:tblBorders>
          <w:top w:val="single" w:sz="6" w:space="0" w:color="CDE3FD"/>
          <w:left w:val="single" w:sz="6" w:space="0" w:color="CDE3FD"/>
          <w:bottom w:val="single" w:sz="6" w:space="0" w:color="CDE3FD"/>
          <w:right w:val="single" w:sz="6" w:space="0" w:color="CDE3FD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3007"/>
        <w:gridCol w:w="1350"/>
        <w:gridCol w:w="3007"/>
      </w:tblGrid>
      <w:tr w:rsidR="00921CA3" w:rsidRPr="00921CA3" w14:paraId="0884DAAF" w14:textId="77777777" w:rsidTr="00921CA3">
        <w:trPr>
          <w:trHeight w:val="266"/>
        </w:trPr>
        <w:tc>
          <w:tcPr>
            <w:tcW w:w="1349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shd w:val="clear" w:color="auto" w:fill="E5F1FF"/>
            <w:tcMar>
              <w:top w:w="0" w:type="dxa"/>
              <w:left w:w="0" w:type="dxa"/>
              <w:bottom w:w="0" w:type="dxa"/>
              <w:right w:w="150" w:type="dxa"/>
            </w:tcMar>
            <w:vAlign w:val="center"/>
            <w:hideMark/>
          </w:tcPr>
          <w:p w14:paraId="7E330458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储容量</w:t>
            </w:r>
          </w:p>
        </w:tc>
        <w:tc>
          <w:tcPr>
            <w:tcW w:w="3007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tcMar>
              <w:top w:w="75" w:type="dxa"/>
              <w:left w:w="150" w:type="dxa"/>
              <w:bottom w:w="75" w:type="dxa"/>
              <w:right w:w="90" w:type="dxa"/>
            </w:tcMar>
            <w:vAlign w:val="center"/>
            <w:hideMark/>
          </w:tcPr>
          <w:p w14:paraId="063A8CA6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1TB</w:t>
            </w:r>
          </w:p>
        </w:tc>
        <w:tc>
          <w:tcPr>
            <w:tcW w:w="1350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shd w:val="clear" w:color="auto" w:fill="E5F1FF"/>
            <w:tcMar>
              <w:top w:w="0" w:type="dxa"/>
              <w:left w:w="0" w:type="dxa"/>
              <w:bottom w:w="0" w:type="dxa"/>
              <w:right w:w="150" w:type="dxa"/>
            </w:tcMar>
            <w:vAlign w:val="center"/>
            <w:hideMark/>
          </w:tcPr>
          <w:p w14:paraId="0F326658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缓存</w:t>
            </w:r>
            <w:r w:rsidRPr="00921CA3">
              <w:t>(MB)</w:t>
            </w:r>
          </w:p>
        </w:tc>
        <w:tc>
          <w:tcPr>
            <w:tcW w:w="3007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tcMar>
              <w:top w:w="75" w:type="dxa"/>
              <w:left w:w="150" w:type="dxa"/>
              <w:bottom w:w="75" w:type="dxa"/>
              <w:right w:w="90" w:type="dxa"/>
            </w:tcMar>
            <w:vAlign w:val="center"/>
            <w:hideMark/>
          </w:tcPr>
          <w:p w14:paraId="1B8CEDA0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128MB</w:t>
            </w:r>
          </w:p>
        </w:tc>
      </w:tr>
      <w:tr w:rsidR="00921CA3" w:rsidRPr="00921CA3" w14:paraId="12215E65" w14:textId="77777777" w:rsidTr="00921CA3">
        <w:trPr>
          <w:trHeight w:val="266"/>
        </w:trPr>
        <w:tc>
          <w:tcPr>
            <w:tcW w:w="1349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shd w:val="clear" w:color="auto" w:fill="E5F1FF"/>
            <w:tcMar>
              <w:top w:w="0" w:type="dxa"/>
              <w:left w:w="0" w:type="dxa"/>
              <w:bottom w:w="0" w:type="dxa"/>
              <w:right w:w="150" w:type="dxa"/>
            </w:tcMar>
            <w:vAlign w:val="center"/>
            <w:hideMark/>
          </w:tcPr>
          <w:p w14:paraId="6BC630F5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转速</w:t>
            </w:r>
          </w:p>
        </w:tc>
        <w:tc>
          <w:tcPr>
            <w:tcW w:w="3007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tcMar>
              <w:top w:w="75" w:type="dxa"/>
              <w:left w:w="150" w:type="dxa"/>
              <w:bottom w:w="75" w:type="dxa"/>
              <w:right w:w="90" w:type="dxa"/>
            </w:tcMar>
            <w:vAlign w:val="center"/>
            <w:hideMark/>
          </w:tcPr>
          <w:p w14:paraId="2D51087D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5400</w:t>
            </w:r>
            <w:r w:rsidRPr="00921CA3">
              <w:t>转</w:t>
            </w:r>
            <w:r w:rsidRPr="00921CA3">
              <w:t>/</w:t>
            </w:r>
            <w:r w:rsidRPr="00921CA3">
              <w:t>分</w:t>
            </w:r>
          </w:p>
        </w:tc>
        <w:tc>
          <w:tcPr>
            <w:tcW w:w="1350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shd w:val="clear" w:color="auto" w:fill="E5F1FF"/>
            <w:tcMar>
              <w:top w:w="0" w:type="dxa"/>
              <w:left w:w="0" w:type="dxa"/>
              <w:bottom w:w="0" w:type="dxa"/>
              <w:right w:w="150" w:type="dxa"/>
            </w:tcMar>
            <w:vAlign w:val="center"/>
            <w:hideMark/>
          </w:tcPr>
          <w:p w14:paraId="18BF6307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数据传输率</w:t>
            </w:r>
          </w:p>
        </w:tc>
        <w:tc>
          <w:tcPr>
            <w:tcW w:w="3007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tcMar>
              <w:top w:w="75" w:type="dxa"/>
              <w:left w:w="150" w:type="dxa"/>
              <w:bottom w:w="75" w:type="dxa"/>
              <w:right w:w="90" w:type="dxa"/>
            </w:tcMar>
            <w:vAlign w:val="center"/>
            <w:hideMark/>
          </w:tcPr>
          <w:p w14:paraId="0146BF31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140MB/s</w:t>
            </w:r>
          </w:p>
        </w:tc>
      </w:tr>
      <w:tr w:rsidR="00921CA3" w:rsidRPr="00921CA3" w14:paraId="741FDFBB" w14:textId="77777777" w:rsidTr="00921CA3">
        <w:trPr>
          <w:trHeight w:val="266"/>
        </w:trPr>
        <w:tc>
          <w:tcPr>
            <w:tcW w:w="1349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shd w:val="clear" w:color="auto" w:fill="E5F1FF"/>
            <w:tcMar>
              <w:top w:w="0" w:type="dxa"/>
              <w:left w:w="0" w:type="dxa"/>
              <w:bottom w:w="0" w:type="dxa"/>
              <w:right w:w="150" w:type="dxa"/>
            </w:tcMar>
            <w:vAlign w:val="center"/>
            <w:hideMark/>
          </w:tcPr>
          <w:p w14:paraId="252F06E3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接口类型</w:t>
            </w:r>
          </w:p>
        </w:tc>
        <w:tc>
          <w:tcPr>
            <w:tcW w:w="3007" w:type="dxa"/>
            <w:tcBorders>
              <w:top w:val="single" w:sz="6" w:space="0" w:color="CDE3FD"/>
              <w:left w:val="single" w:sz="6" w:space="0" w:color="CDE3FD"/>
              <w:bottom w:val="single" w:sz="6" w:space="0" w:color="CDE3FD"/>
              <w:right w:val="single" w:sz="6" w:space="0" w:color="CDE3FD"/>
            </w:tcBorders>
            <w:tcMar>
              <w:top w:w="75" w:type="dxa"/>
              <w:left w:w="150" w:type="dxa"/>
              <w:bottom w:w="75" w:type="dxa"/>
              <w:right w:w="90" w:type="dxa"/>
            </w:tcMar>
            <w:vAlign w:val="center"/>
            <w:hideMark/>
          </w:tcPr>
          <w:p w14:paraId="1827E84E" w14:textId="77777777" w:rsidR="00921CA3" w:rsidRPr="00921CA3" w:rsidRDefault="00921CA3" w:rsidP="00921CA3">
            <w:pPr>
              <w:pStyle w:val="B-1-"/>
              <w:ind w:firstLineChars="0" w:firstLine="0"/>
              <w:jc w:val="center"/>
            </w:pPr>
            <w:r w:rsidRPr="00921CA3">
              <w:t>SATA3</w:t>
            </w:r>
            <w:r w:rsidRPr="00921CA3">
              <w:t>（</w:t>
            </w:r>
            <w:r w:rsidRPr="00921CA3">
              <w:t>6Gbps</w:t>
            </w:r>
            <w:r w:rsidRPr="00921CA3">
              <w:t>）</w:t>
            </w:r>
          </w:p>
        </w:tc>
        <w:tc>
          <w:tcPr>
            <w:tcW w:w="0" w:type="auto"/>
            <w:vAlign w:val="center"/>
            <w:hideMark/>
          </w:tcPr>
          <w:p w14:paraId="4E07AC26" w14:textId="77777777" w:rsidR="00921CA3" w:rsidRPr="00921CA3" w:rsidRDefault="00921CA3" w:rsidP="00921CA3">
            <w:pPr>
              <w:pStyle w:val="B-1-"/>
              <w:ind w:firstLine="480"/>
              <w:jc w:val="center"/>
            </w:pPr>
          </w:p>
        </w:tc>
        <w:tc>
          <w:tcPr>
            <w:tcW w:w="0" w:type="auto"/>
            <w:vAlign w:val="center"/>
            <w:hideMark/>
          </w:tcPr>
          <w:p w14:paraId="17640BA8" w14:textId="77777777" w:rsidR="00921CA3" w:rsidRPr="00921CA3" w:rsidRDefault="00921CA3" w:rsidP="00921CA3">
            <w:pPr>
              <w:pStyle w:val="B-1-"/>
              <w:ind w:firstLine="480"/>
              <w:jc w:val="center"/>
            </w:pPr>
          </w:p>
        </w:tc>
      </w:tr>
    </w:tbl>
    <w:p w14:paraId="15048B20" w14:textId="2FF1A200" w:rsidR="00B472F9" w:rsidRDefault="00B472F9" w:rsidP="00B472F9">
      <w:pPr>
        <w:pStyle w:val="B-1-"/>
        <w:ind w:firstLineChars="0" w:firstLine="0"/>
      </w:pPr>
      <w:r>
        <w:rPr>
          <w:rFonts w:hint="eastAsia"/>
        </w:rPr>
        <w:t>实测数据为：</w:t>
      </w:r>
    </w:p>
    <w:p w14:paraId="3C43A917" w14:textId="2582A5FA" w:rsidR="00B472F9" w:rsidRDefault="00B472F9" w:rsidP="00B472F9">
      <w:pPr>
        <w:pStyle w:val="C-1-"/>
      </w:pPr>
      <w:r>
        <w:rPr>
          <w:noProof/>
        </w:rPr>
        <w:drawing>
          <wp:inline distT="0" distB="0" distL="0" distR="0" wp14:anchorId="20263646" wp14:editId="7759B484">
            <wp:extent cx="5274310" cy="2823845"/>
            <wp:effectExtent l="0" t="0" r="2540" b="0"/>
            <wp:docPr id="901083651" name="图片 1" descr="应用程序, 表格, Excel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083651" name="图片 1" descr="应用程序, 表格, Excel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95C51" w14:textId="6C3B7E8E" w:rsidR="00B472F9" w:rsidRPr="00B472F9" w:rsidRDefault="00B472F9" w:rsidP="00B472F9">
      <w:pPr>
        <w:pStyle w:val="C-2-"/>
        <w:spacing w:before="156" w:after="156"/>
      </w:pPr>
      <w:r>
        <w:rPr>
          <w:rFonts w:hint="eastAsia"/>
        </w:rPr>
        <w:t>1</w:t>
      </w:r>
      <w:r>
        <w:t>00</w:t>
      </w:r>
      <w:r>
        <w:rPr>
          <w:rFonts w:hint="eastAsia"/>
        </w:rPr>
        <w:t>多</w:t>
      </w:r>
      <w:r>
        <w:rPr>
          <w:rFonts w:hint="eastAsia"/>
        </w:rPr>
        <w:t>M</w:t>
      </w:r>
      <w:r>
        <w:t>/S</w:t>
      </w:r>
    </w:p>
    <w:p w14:paraId="3FE5BBB5" w14:textId="3BCBD058" w:rsidR="00A05E98" w:rsidRPr="00004F34" w:rsidRDefault="00004F34" w:rsidP="00004F34">
      <w:pPr>
        <w:pStyle w:val="B-1-"/>
        <w:ind w:firstLine="480"/>
      </w:pPr>
      <w:r>
        <w:rPr>
          <w:rFonts w:hint="eastAsia"/>
        </w:rPr>
        <w:t>固态硬盘的外形为</w:t>
      </w:r>
      <w:r w:rsidRPr="00004F34">
        <w:t>M.2</w:t>
      </w:r>
      <w:r>
        <w:rPr>
          <w:rFonts w:hint="eastAsia"/>
        </w:rPr>
        <w:t xml:space="preserve"> (</w:t>
      </w:r>
      <w:r>
        <w:t>2280),</w:t>
      </w:r>
      <w:r w:rsidRPr="00004F34">
        <w:rPr>
          <w:rFonts w:hint="eastAsia"/>
        </w:rPr>
        <w:t xml:space="preserve"> </w:t>
      </w:r>
      <w:r>
        <w:rPr>
          <w:rFonts w:hint="eastAsia"/>
        </w:rPr>
        <w:t>接口为</w:t>
      </w:r>
      <w:r>
        <w:t>P</w:t>
      </w:r>
      <w:r w:rsidR="004025A9">
        <w:rPr>
          <w:rFonts w:hint="eastAsia"/>
        </w:rPr>
        <w:t>CI</w:t>
      </w:r>
      <w:r>
        <w:t xml:space="preserve">e </w:t>
      </w:r>
      <w:r w:rsidRPr="00004F34">
        <w:t>NVMe</w:t>
      </w:r>
    </w:p>
    <w:p w14:paraId="1939E2E3" w14:textId="16D17ECD" w:rsidR="00004F34" w:rsidRDefault="00004F34" w:rsidP="00A05E98">
      <w:pPr>
        <w:pStyle w:val="B-1-"/>
        <w:ind w:firstLine="480"/>
      </w:pPr>
      <w:r>
        <w:rPr>
          <w:rFonts w:hint="eastAsia"/>
        </w:rPr>
        <w:t>目前市面上是固态硬盘的速率为：高端</w:t>
      </w:r>
      <w:r w:rsidR="004025A9">
        <w:rPr>
          <w:rFonts w:hint="eastAsia"/>
        </w:rPr>
        <w:t>(</w:t>
      </w:r>
      <w:r w:rsidR="004025A9">
        <w:t>P</w:t>
      </w:r>
      <w:r w:rsidR="004025A9">
        <w:rPr>
          <w:rFonts w:hint="eastAsia"/>
        </w:rPr>
        <w:t>CI</w:t>
      </w:r>
      <w:r w:rsidR="004025A9">
        <w:t xml:space="preserve">e </w:t>
      </w:r>
      <w:r w:rsidR="004025A9">
        <w:rPr>
          <w:rFonts w:hint="eastAsia"/>
        </w:rPr>
        <w:t>Gen</w:t>
      </w:r>
      <w:r w:rsidR="004025A9">
        <w:t xml:space="preserve"> 4.0 x4)</w:t>
      </w:r>
      <w:r>
        <w:t>1</w:t>
      </w:r>
      <w:r>
        <w:rPr>
          <w:rFonts w:hint="eastAsia"/>
        </w:rPr>
        <w:t>TB</w:t>
      </w:r>
      <w:r>
        <w:rPr>
          <w:rFonts w:hint="eastAsia"/>
        </w:rPr>
        <w:t>，</w:t>
      </w:r>
      <w:r>
        <w:t>500</w:t>
      </w:r>
      <w:r>
        <w:rPr>
          <w:rFonts w:hint="eastAsia"/>
        </w:rPr>
        <w:t>元左右，速度</w:t>
      </w:r>
      <w:r w:rsidR="0008762B">
        <w:rPr>
          <w:rFonts w:hint="eastAsia"/>
        </w:rPr>
        <w:t>5</w:t>
      </w:r>
      <w:r w:rsidR="0008762B">
        <w:t>000-</w:t>
      </w:r>
      <w:r>
        <w:rPr>
          <w:rFonts w:hint="eastAsia"/>
        </w:rPr>
        <w:t>7</w:t>
      </w:r>
      <w:r>
        <w:t>000</w:t>
      </w:r>
      <w:r>
        <w:rPr>
          <w:rFonts w:hint="eastAsia"/>
        </w:rPr>
        <w:t>M</w:t>
      </w:r>
      <w:r>
        <w:t>B</w:t>
      </w:r>
      <w:r>
        <w:rPr>
          <w:rFonts w:hint="eastAsia"/>
        </w:rPr>
        <w:t>/</w:t>
      </w:r>
      <w:r>
        <w:t>s;</w:t>
      </w:r>
      <w:r>
        <w:rPr>
          <w:rFonts w:hint="eastAsia"/>
        </w:rPr>
        <w:t>高端</w:t>
      </w:r>
      <w:r w:rsidR="004025A9">
        <w:rPr>
          <w:rFonts w:hint="eastAsia"/>
        </w:rPr>
        <w:t>(</w:t>
      </w:r>
      <w:r w:rsidR="004025A9">
        <w:t>P</w:t>
      </w:r>
      <w:r w:rsidR="004025A9">
        <w:rPr>
          <w:rFonts w:hint="eastAsia"/>
        </w:rPr>
        <w:t>CI</w:t>
      </w:r>
      <w:r w:rsidR="004025A9">
        <w:t xml:space="preserve">e </w:t>
      </w:r>
      <w:r w:rsidR="004025A9">
        <w:rPr>
          <w:rFonts w:hint="eastAsia"/>
        </w:rPr>
        <w:t>Gen</w:t>
      </w:r>
      <w:r w:rsidR="004025A9">
        <w:t xml:space="preserve"> 4.0 x4)</w:t>
      </w:r>
      <w:r>
        <w:rPr>
          <w:rFonts w:hint="eastAsia"/>
        </w:rPr>
        <w:t>2TB</w:t>
      </w:r>
      <w:r>
        <w:rPr>
          <w:rFonts w:hint="eastAsia"/>
        </w:rPr>
        <w:t>，</w:t>
      </w:r>
      <w:r>
        <w:t>1000</w:t>
      </w:r>
      <w:r>
        <w:rPr>
          <w:rFonts w:hint="eastAsia"/>
        </w:rPr>
        <w:t>元</w:t>
      </w:r>
      <w:r w:rsidR="0008762B">
        <w:rPr>
          <w:rFonts w:hint="eastAsia"/>
        </w:rPr>
        <w:t>左右</w:t>
      </w:r>
      <w:r>
        <w:rPr>
          <w:rFonts w:hint="eastAsia"/>
        </w:rPr>
        <w:t>，速度</w:t>
      </w:r>
      <w:r>
        <w:rPr>
          <w:rFonts w:hint="eastAsia"/>
        </w:rPr>
        <w:t>7</w:t>
      </w:r>
      <w:r>
        <w:t>000</w:t>
      </w:r>
      <w:r>
        <w:rPr>
          <w:rFonts w:hint="eastAsia"/>
        </w:rPr>
        <w:t>M</w:t>
      </w:r>
      <w:r>
        <w:t>B</w:t>
      </w:r>
      <w:r>
        <w:rPr>
          <w:rFonts w:hint="eastAsia"/>
        </w:rPr>
        <w:t>/</w:t>
      </w:r>
      <w:r>
        <w:t>s</w:t>
      </w:r>
      <w:r w:rsidR="0008762B">
        <w:rPr>
          <w:rFonts w:hint="eastAsia"/>
        </w:rPr>
        <w:t>。</w:t>
      </w:r>
      <w:r w:rsidR="004025A9">
        <w:rPr>
          <w:rFonts w:hint="eastAsia"/>
        </w:rPr>
        <w:t>下一级</w:t>
      </w:r>
      <w:r w:rsidR="00E811B7">
        <w:rPr>
          <w:rFonts w:hint="eastAsia"/>
        </w:rPr>
        <w:t>(</w:t>
      </w:r>
      <w:r w:rsidR="00E811B7">
        <w:t>P</w:t>
      </w:r>
      <w:r w:rsidR="00E811B7">
        <w:rPr>
          <w:rFonts w:hint="eastAsia"/>
        </w:rPr>
        <w:t>CI</w:t>
      </w:r>
      <w:r w:rsidR="00E811B7">
        <w:t xml:space="preserve">e </w:t>
      </w:r>
      <w:r w:rsidR="00E811B7">
        <w:rPr>
          <w:rFonts w:hint="eastAsia"/>
        </w:rPr>
        <w:t>Gen</w:t>
      </w:r>
      <w:r w:rsidR="00E811B7">
        <w:t xml:space="preserve"> 3.0 x4)1</w:t>
      </w:r>
      <w:r w:rsidR="00E811B7">
        <w:rPr>
          <w:rFonts w:hint="eastAsia"/>
        </w:rPr>
        <w:t>TB</w:t>
      </w:r>
      <w:r w:rsidR="00E811B7">
        <w:rPr>
          <w:rFonts w:hint="eastAsia"/>
        </w:rPr>
        <w:t>，</w:t>
      </w:r>
      <w:r w:rsidR="00E811B7">
        <w:t>350</w:t>
      </w:r>
      <w:r w:rsidR="00E811B7">
        <w:rPr>
          <w:rFonts w:hint="eastAsia"/>
        </w:rPr>
        <w:t>元左右，速度</w:t>
      </w:r>
      <w:r w:rsidR="00E811B7">
        <w:t>3500</w:t>
      </w:r>
      <w:r w:rsidR="00E811B7">
        <w:rPr>
          <w:rFonts w:hint="eastAsia"/>
        </w:rPr>
        <w:t>M</w:t>
      </w:r>
      <w:r w:rsidR="00E811B7">
        <w:t>B</w:t>
      </w:r>
      <w:r w:rsidR="00E811B7">
        <w:rPr>
          <w:rFonts w:hint="eastAsia"/>
        </w:rPr>
        <w:t>/</w:t>
      </w:r>
      <w:r w:rsidR="00E811B7">
        <w:t>s;</w:t>
      </w:r>
      <w:r w:rsidR="00E811B7">
        <w:rPr>
          <w:rFonts w:hint="eastAsia"/>
        </w:rPr>
        <w:t>高端</w:t>
      </w:r>
      <w:r w:rsidR="00E811B7">
        <w:rPr>
          <w:rFonts w:hint="eastAsia"/>
        </w:rPr>
        <w:t>(</w:t>
      </w:r>
      <w:r w:rsidR="00E811B7">
        <w:t>P</w:t>
      </w:r>
      <w:r w:rsidR="00E811B7">
        <w:rPr>
          <w:rFonts w:hint="eastAsia"/>
        </w:rPr>
        <w:t>CI</w:t>
      </w:r>
      <w:r w:rsidR="00E811B7">
        <w:t xml:space="preserve">e </w:t>
      </w:r>
      <w:r w:rsidR="00E811B7">
        <w:rPr>
          <w:rFonts w:hint="eastAsia"/>
        </w:rPr>
        <w:t>Gen</w:t>
      </w:r>
      <w:r w:rsidR="00E811B7">
        <w:t xml:space="preserve"> 3.0 x4)</w:t>
      </w:r>
      <w:r w:rsidR="00E811B7">
        <w:rPr>
          <w:rFonts w:hint="eastAsia"/>
        </w:rPr>
        <w:t>2TB</w:t>
      </w:r>
      <w:r w:rsidR="00E811B7">
        <w:rPr>
          <w:rFonts w:hint="eastAsia"/>
        </w:rPr>
        <w:t>，</w:t>
      </w:r>
      <w:r w:rsidR="00E811B7">
        <w:t>700</w:t>
      </w:r>
      <w:r w:rsidR="00E811B7">
        <w:rPr>
          <w:rFonts w:hint="eastAsia"/>
        </w:rPr>
        <w:t>元左右，速度</w:t>
      </w:r>
      <w:r w:rsidR="00E811B7">
        <w:t>3500</w:t>
      </w:r>
      <w:r w:rsidR="00E811B7">
        <w:rPr>
          <w:rFonts w:hint="eastAsia"/>
        </w:rPr>
        <w:t>M</w:t>
      </w:r>
      <w:r w:rsidR="00E811B7">
        <w:t>B</w:t>
      </w:r>
      <w:r w:rsidR="00E811B7">
        <w:rPr>
          <w:rFonts w:hint="eastAsia"/>
        </w:rPr>
        <w:t>/</w:t>
      </w:r>
      <w:r w:rsidR="00E811B7">
        <w:t>s</w:t>
      </w:r>
      <w:r w:rsidR="00E811B7">
        <w:rPr>
          <w:rFonts w:hint="eastAsia"/>
        </w:rPr>
        <w:t>。</w:t>
      </w:r>
    </w:p>
    <w:p w14:paraId="41B4F2DF" w14:textId="7A680662" w:rsidR="00004F34" w:rsidRPr="00A05E98" w:rsidRDefault="00386CC3" w:rsidP="00A05E98">
      <w:pPr>
        <w:pStyle w:val="B-1-"/>
        <w:ind w:firstLine="480"/>
      </w:pPr>
      <w:r>
        <w:rPr>
          <w:rFonts w:hint="eastAsia"/>
        </w:rPr>
        <w:lastRenderedPageBreak/>
        <w:t>目标在京东或者淘宝上选择一款高端</w:t>
      </w:r>
      <w:r w:rsidR="00E811B7">
        <w:rPr>
          <w:rFonts w:hint="eastAsia"/>
        </w:rPr>
        <w:t>(</w:t>
      </w:r>
      <w:r w:rsidR="00E811B7">
        <w:t>P</w:t>
      </w:r>
      <w:r w:rsidR="00E811B7">
        <w:rPr>
          <w:rFonts w:hint="eastAsia"/>
        </w:rPr>
        <w:t>CI</w:t>
      </w:r>
      <w:r w:rsidR="00E811B7">
        <w:t xml:space="preserve">e </w:t>
      </w:r>
      <w:r w:rsidR="00E811B7">
        <w:rPr>
          <w:rFonts w:hint="eastAsia"/>
        </w:rPr>
        <w:t>Gen</w:t>
      </w:r>
      <w:r w:rsidR="00E811B7">
        <w:t xml:space="preserve"> 4.0 x4)</w:t>
      </w:r>
      <w:r>
        <w:rPr>
          <w:rFonts w:hint="eastAsia"/>
        </w:rPr>
        <w:t>2TB</w:t>
      </w:r>
      <w:r>
        <w:rPr>
          <w:rFonts w:hint="eastAsia"/>
        </w:rPr>
        <w:t>，大厂旗舰店的固态硬盘，最便宜的。</w:t>
      </w:r>
      <w:r w:rsidR="006A2D28">
        <w:rPr>
          <w:rFonts w:hint="eastAsia"/>
        </w:rPr>
        <w:t>我选择“</w:t>
      </w:r>
      <w:r w:rsidR="00285338">
        <w:rPr>
          <w:rFonts w:hint="eastAsia"/>
        </w:rPr>
        <w:t>致态</w:t>
      </w:r>
      <w:r w:rsidR="00285338">
        <w:rPr>
          <w:rFonts w:hint="eastAsia"/>
        </w:rPr>
        <w:t xml:space="preserve"> TiPlus</w:t>
      </w:r>
      <w:r w:rsidR="00285338">
        <w:t>7100 2</w:t>
      </w:r>
      <w:r w:rsidR="00285338">
        <w:rPr>
          <w:rFonts w:hint="eastAsia"/>
        </w:rPr>
        <w:t>TB</w:t>
      </w:r>
      <w:r w:rsidR="006A2D28">
        <w:rPr>
          <w:rFonts w:hint="eastAsia"/>
        </w:rPr>
        <w:t>”</w:t>
      </w:r>
      <w:r w:rsidR="000034B1">
        <w:rPr>
          <w:rFonts w:hint="eastAsia"/>
        </w:rPr>
        <w:t>，因为采用的是国产晶圆</w:t>
      </w:r>
      <w:r w:rsidR="000034B1">
        <w:rPr>
          <w:rFonts w:hint="eastAsia"/>
        </w:rPr>
        <w:t>-</w:t>
      </w:r>
      <w:r w:rsidR="000034B1">
        <w:rPr>
          <w:rFonts w:hint="eastAsia"/>
        </w:rPr>
        <w:t>长江存储。</w:t>
      </w:r>
      <w:r w:rsidR="00285338">
        <w:rPr>
          <w:rFonts w:hint="eastAsia"/>
        </w:rPr>
        <w:t>没有</w:t>
      </w:r>
      <w:r w:rsidR="000034B1">
        <w:rPr>
          <w:rFonts w:hint="eastAsia"/>
        </w:rPr>
        <w:t>有独立缓存，</w:t>
      </w:r>
      <w:r w:rsidR="00285338">
        <w:rPr>
          <w:rFonts w:hint="eastAsia"/>
        </w:rPr>
        <w:t>因为无货，</w:t>
      </w:r>
      <w:r w:rsidR="00285338">
        <w:t>799</w:t>
      </w:r>
      <w:r w:rsidR="00285338">
        <w:rPr>
          <w:rFonts w:hint="eastAsia"/>
        </w:rPr>
        <w:t>元</w:t>
      </w:r>
      <w:r w:rsidR="000034B1">
        <w:rPr>
          <w:rFonts w:hint="eastAsia"/>
        </w:rPr>
        <w:t>。</w:t>
      </w:r>
    </w:p>
    <w:p w14:paraId="3B6D181E" w14:textId="77777777" w:rsidR="00285338" w:rsidRDefault="00285338" w:rsidP="00285338">
      <w:pPr>
        <w:pStyle w:val="A-5-1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</w:t>
      </w:r>
      <w:r>
        <w:rPr>
          <w:rFonts w:hint="eastAsia"/>
        </w:rPr>
        <w:t>c</w:t>
      </w:r>
      <w:r>
        <w:rPr>
          <w:rFonts w:hint="eastAsia"/>
        </w:rPr>
        <w:t>盘清理</w:t>
      </w:r>
    </w:p>
    <w:p w14:paraId="6343087E" w14:textId="77777777" w:rsidR="00285338" w:rsidRPr="00206131" w:rsidRDefault="00285338" w:rsidP="00285338">
      <w:pPr>
        <w:pStyle w:val="B-1-"/>
        <w:ind w:firstLine="480"/>
      </w:pPr>
      <w:r>
        <w:rPr>
          <w:rFonts w:hint="eastAsia"/>
        </w:rPr>
        <w:t>有统计表格，其实很干净了。系统文件夹里都建议不要动，</w:t>
      </w:r>
      <w:r>
        <w:t>C</w:t>
      </w:r>
      <w:r>
        <w:rPr>
          <w:rFonts w:hint="eastAsia"/>
        </w:rPr>
        <w:t>盘根目录下就几个文件，包括系统文件</w:t>
      </w:r>
      <w:r>
        <w:t>Program Files</w:t>
      </w:r>
      <w:r>
        <w:rPr>
          <w:rFonts w:hint="eastAsia"/>
        </w:rPr>
        <w:t>、</w:t>
      </w:r>
      <w:r>
        <w:t>Program Files(x86)</w:t>
      </w:r>
      <w:r>
        <w:rPr>
          <w:rFonts w:hint="eastAsia"/>
        </w:rPr>
        <w:t>、</w:t>
      </w:r>
      <w:r>
        <w:t>Windows</w:t>
      </w:r>
      <w:r>
        <w:rPr>
          <w:rFonts w:hint="eastAsia"/>
        </w:rPr>
        <w:t>、用户，以及驱动</w:t>
      </w:r>
      <w:r>
        <w:t>Intel</w:t>
      </w:r>
      <w:r>
        <w:rPr>
          <w:rFonts w:hint="eastAsia"/>
        </w:rPr>
        <w:t>、</w:t>
      </w:r>
      <w:r>
        <w:t>NVIDIA</w:t>
      </w:r>
      <w:r>
        <w:rPr>
          <w:rFonts w:hint="eastAsia"/>
        </w:rPr>
        <w:t>，以及自己装的文件</w:t>
      </w:r>
      <w:r w:rsidRPr="00206131">
        <w:t>SolidWorks_Flexnet_Server</w:t>
      </w:r>
      <w:r>
        <w:rPr>
          <w:rFonts w:hint="eastAsia"/>
        </w:rPr>
        <w:t>其他的很多的话注意辨别，不对的可以删除。隐藏文件不要动。一旦删除系统文件里的软件文件，软件会损坏失效。一旦删除系统文件里的系统文件，</w:t>
      </w:r>
      <w:r>
        <w:rPr>
          <w:rFonts w:hint="eastAsia"/>
        </w:rPr>
        <w:t>Windows</w:t>
      </w:r>
      <w:r>
        <w:rPr>
          <w:rFonts w:hint="eastAsia"/>
        </w:rPr>
        <w:t>系统可能故障。</w:t>
      </w:r>
    </w:p>
    <w:p w14:paraId="1DA9C28F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用户下有些文档也不要动最好</w:t>
      </w:r>
      <w:r w:rsidRPr="00183346">
        <w:t>C:\Users\23130\AppData\Roaming</w:t>
      </w:r>
      <w:r>
        <w:rPr>
          <w:rFonts w:hint="eastAsia"/>
        </w:rPr>
        <w:t>软件数据（清理对软件影响，可能出现错误）、</w:t>
      </w:r>
      <w:r w:rsidRPr="00183346">
        <w:t>C:\Users\23130\Documents</w:t>
      </w:r>
      <w:r>
        <w:rPr>
          <w:rFonts w:hint="eastAsia"/>
        </w:rPr>
        <w:t>（清理对软件影响，一般只是下载文件、工程、软件设计的配置）。可以动的是用户下的文档、视频、收藏夹、下载里的文档、视频、图片等，看情况清理，视频、文档、照片一般不建议放在</w:t>
      </w:r>
      <w:r>
        <w:rPr>
          <w:rFonts w:hint="eastAsia"/>
        </w:rPr>
        <w:t>C</w:t>
      </w:r>
      <w:r>
        <w:rPr>
          <w:rFonts w:hint="eastAsia"/>
        </w:rPr>
        <w:t>盘里，存在资料盘统一管理。</w:t>
      </w:r>
    </w:p>
    <w:p w14:paraId="546BB6EC" w14:textId="77777777" w:rsidR="00285338" w:rsidRDefault="00285338" w:rsidP="00285338">
      <w:pPr>
        <w:pStyle w:val="A-5-1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的磁盘分区管理</w:t>
      </w:r>
    </w:p>
    <w:p w14:paraId="435555CC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恢复分区（记录磁盘分区的地方，可以用于恢复原有分区）</w:t>
      </w:r>
    </w:p>
    <w:p w14:paraId="3BC959B0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EFI</w:t>
      </w:r>
      <w:r>
        <w:rPr>
          <w:rFonts w:hint="eastAsia"/>
        </w:rPr>
        <w:t>系统分区（引导区，</w:t>
      </w:r>
      <w:r>
        <w:rPr>
          <w:rFonts w:hint="eastAsia"/>
        </w:rPr>
        <w:t>BIOS</w:t>
      </w:r>
      <w:r>
        <w:rPr>
          <w:rFonts w:hint="eastAsia"/>
        </w:rPr>
        <w:t>通过引导区加载系统软件）</w:t>
      </w:r>
    </w:p>
    <w:p w14:paraId="368281F7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MB</w:t>
      </w:r>
      <w:r>
        <w:rPr>
          <w:rFonts w:hint="eastAsia"/>
        </w:rPr>
        <w:t>未知空间（不可动）（是</w:t>
      </w:r>
      <w:r>
        <w:rPr>
          <w:rFonts w:hint="eastAsia"/>
        </w:rPr>
        <w:t>MSR</w:t>
      </w:r>
      <w:r>
        <w:rPr>
          <w:rFonts w:hint="eastAsia"/>
        </w:rPr>
        <w:t>或者</w:t>
      </w:r>
      <w:r>
        <w:rPr>
          <w:rFonts w:hint="eastAsia"/>
        </w:rPr>
        <w:t>GPT</w:t>
      </w:r>
      <w:r>
        <w:rPr>
          <w:rFonts w:hint="eastAsia"/>
        </w:rPr>
        <w:t>启动分区，一旦删除，无法进入</w:t>
      </w:r>
      <w:r>
        <w:rPr>
          <w:rFonts w:hint="eastAsia"/>
        </w:rPr>
        <w:t>Windows</w:t>
      </w:r>
      <w:r>
        <w:rPr>
          <w:rFonts w:hint="eastAsia"/>
        </w:rPr>
        <w:t>系统）</w:t>
      </w:r>
    </w:p>
    <w:p w14:paraId="47C0B014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C</w:t>
      </w:r>
      <w:r>
        <w:rPr>
          <w:rFonts w:hint="eastAsia"/>
        </w:rPr>
        <w:t>（系统软件盘）</w:t>
      </w:r>
    </w:p>
    <w:p w14:paraId="462FD6D1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未知（可能也是恢复分区，所以不要动，以免系统故障）</w:t>
      </w:r>
    </w:p>
    <w:p w14:paraId="3450EAD1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D</w:t>
      </w:r>
      <w:r>
        <w:rPr>
          <w:rFonts w:hint="eastAsia"/>
        </w:rPr>
        <w:t>（同步盘）</w:t>
      </w:r>
    </w:p>
    <w:p w14:paraId="1F4D1411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E</w:t>
      </w:r>
      <w:r>
        <w:rPr>
          <w:rFonts w:hint="eastAsia"/>
        </w:rPr>
        <w:t>（本地盘）</w:t>
      </w:r>
    </w:p>
    <w:p w14:paraId="6B07963B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空闲空间</w:t>
      </w:r>
    </w:p>
    <w:p w14:paraId="1D1B4F45" w14:textId="77777777" w:rsidR="00285338" w:rsidRDefault="00285338" w:rsidP="00285338">
      <w:pPr>
        <w:pStyle w:val="C-1-"/>
      </w:pPr>
      <w:r>
        <w:rPr>
          <w:noProof/>
        </w:rPr>
        <w:drawing>
          <wp:inline distT="0" distB="0" distL="0" distR="0" wp14:anchorId="402C7255" wp14:editId="042AEBD1">
            <wp:extent cx="5274310" cy="408305"/>
            <wp:effectExtent l="0" t="0" r="2540" b="0"/>
            <wp:docPr id="3359601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96013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DA56898" wp14:editId="4DAA8DD9">
            <wp:extent cx="5274310" cy="222885"/>
            <wp:effectExtent l="0" t="0" r="2540" b="5715"/>
            <wp:docPr id="2089579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57973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CCB08" w14:textId="77777777" w:rsidR="00285338" w:rsidRDefault="00285338" w:rsidP="00285338">
      <w:pPr>
        <w:pStyle w:val="C-2-"/>
        <w:spacing w:before="156" w:after="156"/>
        <w:rPr>
          <w:noProof/>
        </w:rPr>
      </w:pPr>
    </w:p>
    <w:p w14:paraId="54C5B7E3" w14:textId="77777777" w:rsidR="00285338" w:rsidRDefault="00285338" w:rsidP="00285338">
      <w:pPr>
        <w:pStyle w:val="B-1-"/>
        <w:ind w:firstLine="480"/>
      </w:pPr>
      <w:r>
        <w:rPr>
          <w:rFonts w:hint="eastAsia"/>
        </w:rPr>
        <w:t>反正不影响使用，更不影响</w:t>
      </w:r>
      <w:r>
        <w:rPr>
          <w:rFonts w:hint="eastAsia"/>
        </w:rPr>
        <w:t>c</w:t>
      </w:r>
      <w:r>
        <w:rPr>
          <w:rFonts w:hint="eastAsia"/>
        </w:rPr>
        <w:t>盘用傲梅工具改变磁盘大小。</w:t>
      </w:r>
    </w:p>
    <w:p w14:paraId="374FFCEA" w14:textId="27F179C9" w:rsidR="00162992" w:rsidRDefault="00162992" w:rsidP="00162992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卡顿问题</w:t>
      </w:r>
    </w:p>
    <w:p w14:paraId="75D9EB3C" w14:textId="3619A0D9" w:rsidR="00162992" w:rsidRDefault="00162992" w:rsidP="00162992">
      <w:pPr>
        <w:pStyle w:val="B-1-"/>
        <w:ind w:firstLine="480"/>
      </w:pPr>
      <w:r>
        <w:rPr>
          <w:rFonts w:hint="eastAsia"/>
        </w:rPr>
        <w:t>主要来自于机械硬盘占用率</w:t>
      </w:r>
      <w:r>
        <w:rPr>
          <w:rFonts w:hint="eastAsia"/>
        </w:rPr>
        <w:t>1</w:t>
      </w:r>
      <w:r>
        <w:t>00%</w:t>
      </w:r>
      <w:r>
        <w:rPr>
          <w:rFonts w:hint="eastAsia"/>
        </w:rPr>
        <w:t>，必须启动</w:t>
      </w:r>
      <w:r>
        <w:rPr>
          <w:rFonts w:hint="eastAsia"/>
        </w:rPr>
        <w:t>3</w:t>
      </w:r>
      <w:r>
        <w:t>60</w:t>
      </w:r>
      <w:r>
        <w:rPr>
          <w:rFonts w:hint="eastAsia"/>
        </w:rPr>
        <w:t>管家。</w:t>
      </w:r>
      <w:r>
        <w:t>W</w:t>
      </w:r>
      <w:r>
        <w:rPr>
          <w:rFonts w:hint="eastAsia"/>
        </w:rPr>
        <w:t>in</w:t>
      </w:r>
      <w:r>
        <w:t>+</w:t>
      </w:r>
      <w:r>
        <w:rPr>
          <w:rFonts w:hint="eastAsia"/>
        </w:rPr>
        <w:t>r</w:t>
      </w:r>
      <w:r>
        <w:t xml:space="preserve">  </w:t>
      </w:r>
      <w:r>
        <w:rPr>
          <w:rFonts w:hint="eastAsia"/>
        </w:rPr>
        <w:t>输入</w:t>
      </w:r>
      <w:r>
        <w:rPr>
          <w:rFonts w:hint="eastAsia"/>
        </w:rPr>
        <w:t>services.</w:t>
      </w:r>
      <w:r>
        <w:t xml:space="preserve">msc  </w:t>
      </w:r>
      <w:r>
        <w:rPr>
          <w:rFonts w:hint="eastAsia"/>
        </w:rPr>
        <w:t>双击</w:t>
      </w:r>
      <w:r>
        <w:rPr>
          <w:rFonts w:hint="eastAsia"/>
        </w:rPr>
        <w:t>s</w:t>
      </w:r>
      <w:r>
        <w:t>uperfetch</w:t>
      </w:r>
      <w:r>
        <w:rPr>
          <w:rFonts w:hint="eastAsia"/>
        </w:rPr>
        <w:t>或者</w:t>
      </w:r>
      <w:r>
        <w:rPr>
          <w:rFonts w:hint="eastAsia"/>
        </w:rPr>
        <w:t>s</w:t>
      </w:r>
      <w:r>
        <w:t>ysmain</w:t>
      </w:r>
      <w:r>
        <w:rPr>
          <w:rFonts w:hint="eastAsia"/>
        </w:rPr>
        <w:t>。选择“禁用”</w:t>
      </w:r>
      <w:r w:rsidR="00BE5D19">
        <w:rPr>
          <w:rFonts w:hint="eastAsia"/>
        </w:rPr>
        <w:t>。即可。</w:t>
      </w:r>
    </w:p>
    <w:p w14:paraId="36309CF2" w14:textId="71741AF1" w:rsidR="00F023B5" w:rsidRDefault="00F023B5" w:rsidP="00F023B5">
      <w:pPr>
        <w:pStyle w:val="A-5-111"/>
      </w:pPr>
      <w:r>
        <w:rPr>
          <w:rFonts w:hint="eastAsia"/>
        </w:rPr>
        <w:t>Microsoft</w:t>
      </w:r>
      <w:r>
        <w:t xml:space="preserve"> </w:t>
      </w:r>
      <w:r>
        <w:rPr>
          <w:rFonts w:hint="eastAsia"/>
        </w:rPr>
        <w:t>Office</w:t>
      </w:r>
      <w:r>
        <w:t xml:space="preserve"> </w:t>
      </w:r>
      <w:r>
        <w:rPr>
          <w:rFonts w:hint="eastAsia"/>
        </w:rPr>
        <w:t>SDX</w:t>
      </w:r>
      <w:r>
        <w:t xml:space="preserve"> </w:t>
      </w:r>
      <w:r>
        <w:rPr>
          <w:rFonts w:hint="eastAsia"/>
        </w:rPr>
        <w:t>Helper</w:t>
      </w:r>
    </w:p>
    <w:p w14:paraId="3810D2AD" w14:textId="0F285872" w:rsidR="00F023B5" w:rsidRDefault="00F023B5" w:rsidP="00F023B5">
      <w:pPr>
        <w:pStyle w:val="B-1-"/>
        <w:ind w:firstLine="480"/>
      </w:pPr>
      <w:r>
        <w:rPr>
          <w:rFonts w:hint="eastAsia"/>
        </w:rPr>
        <w:t>这个监控正常，过一会儿就自己降下来了。</w:t>
      </w:r>
    </w:p>
    <w:p w14:paraId="72117027" w14:textId="3A3ABFE4" w:rsidR="00750972" w:rsidRDefault="00750972" w:rsidP="00750972">
      <w:pPr>
        <w:pStyle w:val="A-5-111"/>
      </w:pPr>
      <w:r>
        <w:rPr>
          <w:rFonts w:hint="eastAsia"/>
        </w:rPr>
        <w:t>鼠标右键卡顿</w:t>
      </w:r>
    </w:p>
    <w:p w14:paraId="0DE77D71" w14:textId="5F989FB5" w:rsidR="00750972" w:rsidRPr="00750972" w:rsidRDefault="00750972" w:rsidP="00750972">
      <w:pPr>
        <w:pStyle w:val="B-1-"/>
        <w:ind w:firstLine="480"/>
      </w:pPr>
      <w:r>
        <w:rPr>
          <w:rFonts w:hint="eastAsia"/>
        </w:rPr>
        <w:t>现象：鼠标右键后一直转圈。问题原理：加载右键项目。桌面是桌面的，暂时没有遇到，遇到再说。文件是文件的，遇到了，说明加载项多了，赶紧去看看右键管理软件，果然由于软件安装添加了一些右键，禁用就好了。</w:t>
      </w:r>
    </w:p>
    <w:p w14:paraId="7D4CD339" w14:textId="0FDE7AB1" w:rsidR="00673BE6" w:rsidRDefault="00346CC4" w:rsidP="00673BE6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</w:t>
      </w:r>
      <w:r w:rsidR="00673BE6">
        <w:rPr>
          <w:rFonts w:hint="eastAsia"/>
        </w:rPr>
        <w:t>CPU</w:t>
      </w:r>
      <w:r w:rsidR="00673BE6">
        <w:rPr>
          <w:rFonts w:hint="eastAsia"/>
        </w:rPr>
        <w:t>超频</w:t>
      </w:r>
    </w:p>
    <w:p w14:paraId="525BBBF4" w14:textId="32C5DC2B" w:rsidR="00673BE6" w:rsidRDefault="00346CC4" w:rsidP="00673BE6">
      <w:pPr>
        <w:pStyle w:val="B-1-"/>
        <w:ind w:firstLine="480"/>
      </w:pPr>
      <w:r>
        <w:rPr>
          <w:rFonts w:hint="eastAsia"/>
        </w:rPr>
        <w:t>暂时没有必要超频，基础频率</w:t>
      </w:r>
      <w:r>
        <w:rPr>
          <w:rFonts w:hint="eastAsia"/>
        </w:rPr>
        <w:t>2</w:t>
      </w:r>
      <w:r>
        <w:t>.5</w:t>
      </w:r>
      <w:r>
        <w:rPr>
          <w:rFonts w:hint="eastAsia"/>
        </w:rPr>
        <w:t>GHz</w:t>
      </w:r>
      <w:r>
        <w:rPr>
          <w:rFonts w:hint="eastAsia"/>
        </w:rPr>
        <w:t>，系统可以自动睿频到</w:t>
      </w:r>
      <w:r>
        <w:rPr>
          <w:rFonts w:hint="eastAsia"/>
        </w:rPr>
        <w:t>3</w:t>
      </w:r>
      <w:r>
        <w:t>.14</w:t>
      </w:r>
      <w:r>
        <w:rPr>
          <w:rFonts w:hint="eastAsia"/>
        </w:rPr>
        <w:t>GHz</w:t>
      </w:r>
      <w:r>
        <w:rPr>
          <w:rFonts w:hint="eastAsia"/>
        </w:rPr>
        <w:t>左右，可以了。不能超过</w:t>
      </w:r>
      <w:r>
        <w:rPr>
          <w:rFonts w:hint="eastAsia"/>
        </w:rPr>
        <w:t>3</w:t>
      </w:r>
      <w:r>
        <w:t>.5</w:t>
      </w:r>
      <w:r>
        <w:rPr>
          <w:rFonts w:hint="eastAsia"/>
        </w:rPr>
        <w:t>GHz</w:t>
      </w:r>
      <w:r>
        <w:rPr>
          <w:rFonts w:hint="eastAsia"/>
        </w:rPr>
        <w:t>。</w:t>
      </w:r>
    </w:p>
    <w:p w14:paraId="520BACB3" w14:textId="54D61D5C" w:rsidR="00556780" w:rsidRDefault="00556780" w:rsidP="00556780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的散热问题</w:t>
      </w:r>
    </w:p>
    <w:p w14:paraId="3AD4F401" w14:textId="408FD2D0" w:rsidR="00556780" w:rsidRDefault="00556780" w:rsidP="00556780">
      <w:pPr>
        <w:pStyle w:val="B-1-"/>
        <w:ind w:firstLine="480"/>
      </w:pPr>
      <w:r>
        <w:rPr>
          <w:rFonts w:hint="eastAsia"/>
        </w:rPr>
        <w:t>测试没有问题，游戏时铜管全部发烫，电风扇正常运转。只有外置风扇才能很好的发挥性能。</w:t>
      </w:r>
    </w:p>
    <w:p w14:paraId="1BB81ECE" w14:textId="2D404F9C" w:rsidR="00502DBE" w:rsidRDefault="00502DBE" w:rsidP="00502DBE">
      <w:pPr>
        <w:pStyle w:val="A-4-11"/>
      </w:pPr>
      <w:r>
        <w:rPr>
          <w:rFonts w:hint="eastAsia"/>
        </w:rPr>
        <w:t>系统的迁移和备份</w:t>
      </w:r>
    </w:p>
    <w:p w14:paraId="4DFB56BB" w14:textId="001253F8" w:rsidR="00502DBE" w:rsidRDefault="00502DBE" w:rsidP="00502DBE">
      <w:pPr>
        <w:pStyle w:val="B-1-"/>
        <w:ind w:firstLine="480"/>
      </w:pPr>
      <w:r>
        <w:rPr>
          <w:rFonts w:hint="eastAsia"/>
        </w:rPr>
        <w:t>比较容易。用傲梅助手将系统盘迁移，将其他的盘符克隆。然后再</w:t>
      </w:r>
      <w:r>
        <w:rPr>
          <w:rFonts w:hint="eastAsia"/>
        </w:rPr>
        <w:t>bios</w:t>
      </w:r>
      <w:r>
        <w:rPr>
          <w:rFonts w:hint="eastAsia"/>
        </w:rPr>
        <w:t>里更</w:t>
      </w:r>
      <w:r>
        <w:rPr>
          <w:rFonts w:hint="eastAsia"/>
        </w:rPr>
        <w:lastRenderedPageBreak/>
        <w:t>改启动盘顺序，放到最上面就行了，这里不用改盘符。开机以后，发现原来的系统盘符被分配为新的盘符名称，迁移的系统盘变为</w:t>
      </w:r>
      <w:r>
        <w:rPr>
          <w:rFonts w:hint="eastAsia"/>
        </w:rPr>
        <w:t>C</w:t>
      </w:r>
      <w:r>
        <w:rPr>
          <w:rFonts w:hint="eastAsia"/>
        </w:rPr>
        <w:t>盘；将原来的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盘符更改为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，然后把克隆盘符改为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，就好了。</w:t>
      </w:r>
    </w:p>
    <w:p w14:paraId="5FFE9C18" w14:textId="455A37D5" w:rsidR="00DA1CF1" w:rsidRDefault="00DA1CF1" w:rsidP="00DA1CF1">
      <w:pPr>
        <w:pStyle w:val="A-5-111"/>
      </w:pPr>
      <w:r>
        <w:rPr>
          <w:rFonts w:hint="eastAsia"/>
        </w:rPr>
        <w:t>隐藏盘符</w:t>
      </w:r>
    </w:p>
    <w:p w14:paraId="24544FF5" w14:textId="4C0F5C56" w:rsidR="00DA1CF1" w:rsidRDefault="00DA1CF1" w:rsidP="00DA1CF1">
      <w:pPr>
        <w:pStyle w:val="B-1-"/>
        <w:ind w:firstLine="480"/>
      </w:pPr>
      <w:r>
        <w:rPr>
          <w:rFonts w:hint="eastAsia"/>
        </w:rPr>
        <w:t>不要去磁盘</w:t>
      </w:r>
      <w:r>
        <w:rPr>
          <w:rFonts w:hint="eastAsia"/>
        </w:rPr>
        <w:t>-</w:t>
      </w:r>
      <w:r>
        <w:rPr>
          <w:rFonts w:hint="eastAsia"/>
        </w:rPr>
        <w:t>属性</w:t>
      </w:r>
      <w:r>
        <w:rPr>
          <w:rFonts w:hint="eastAsia"/>
        </w:rPr>
        <w:t>-</w:t>
      </w:r>
      <w:r>
        <w:rPr>
          <w:rFonts w:hint="eastAsia"/>
        </w:rPr>
        <w:t>安全</w:t>
      </w:r>
      <w:r>
        <w:rPr>
          <w:rFonts w:hint="eastAsia"/>
        </w:rPr>
        <w:t>-</w:t>
      </w:r>
      <w:r>
        <w:rPr>
          <w:rFonts w:hint="eastAsia"/>
        </w:rPr>
        <w:t>更改权限，搞得访问不了了。要这样改：在磁盘管理</w:t>
      </w:r>
      <w:r>
        <w:rPr>
          <w:rFonts w:hint="eastAsia"/>
        </w:rPr>
        <w:t>-</w:t>
      </w:r>
      <w:r>
        <w:rPr>
          <w:rFonts w:hint="eastAsia"/>
        </w:rPr>
        <w:t>更改驱动器号和路径</w:t>
      </w:r>
      <w:r>
        <w:rPr>
          <w:rFonts w:hint="eastAsia"/>
        </w:rPr>
        <w:t>-</w:t>
      </w:r>
      <w:r>
        <w:rPr>
          <w:rFonts w:hint="eastAsia"/>
        </w:rPr>
        <w:t>删除，即可，后面要访问同样恢复就行。千万不要点“删除卷”</w:t>
      </w:r>
      <w:r w:rsidR="00C11C56">
        <w:rPr>
          <w:rFonts w:hint="eastAsia"/>
        </w:rPr>
        <w:t>。</w:t>
      </w:r>
    </w:p>
    <w:p w14:paraId="69C7F8A2" w14:textId="3DD5D821" w:rsidR="006E57BB" w:rsidRDefault="00C77CDF" w:rsidP="006E57BB">
      <w:pPr>
        <w:pStyle w:val="A-4-11"/>
      </w:pPr>
      <w:r>
        <w:rPr>
          <w:rFonts w:hint="eastAsia"/>
        </w:rPr>
        <w:t>你要允许此应用对你的设备进行更改吗？</w:t>
      </w:r>
    </w:p>
    <w:p w14:paraId="29CDB192" w14:textId="5C42A4F0" w:rsidR="00C77CDF" w:rsidRDefault="00C77CDF" w:rsidP="00C77CDF">
      <w:pPr>
        <w:pStyle w:val="B-1-"/>
        <w:ind w:firstLine="480"/>
      </w:pPr>
      <w:r>
        <w:rPr>
          <w:rFonts w:hint="eastAsia"/>
        </w:rPr>
        <w:t>可能产生严重的问题，比如自动开机时，远程控制应用无法正常启动。解决方法：控制面板</w:t>
      </w:r>
      <w:r>
        <w:rPr>
          <w:rFonts w:hint="eastAsia"/>
        </w:rPr>
        <w:t>-</w:t>
      </w:r>
      <w:r>
        <w:rPr>
          <w:rFonts w:hint="eastAsia"/>
        </w:rPr>
        <w:t>安全和维护</w:t>
      </w:r>
      <w:r>
        <w:rPr>
          <w:rFonts w:hint="eastAsia"/>
        </w:rPr>
        <w:t>-</w:t>
      </w:r>
      <w:r>
        <w:rPr>
          <w:rFonts w:hint="eastAsia"/>
        </w:rPr>
        <w:t>更改用户账户控制设置</w:t>
      </w:r>
      <w:r>
        <w:rPr>
          <w:rFonts w:hint="eastAsia"/>
        </w:rPr>
        <w:t>-</w:t>
      </w:r>
      <w:r>
        <w:rPr>
          <w:rFonts w:hint="eastAsia"/>
        </w:rPr>
        <w:t>从不通知</w:t>
      </w:r>
      <w:r>
        <w:rPr>
          <w:rFonts w:hint="eastAsia"/>
        </w:rPr>
        <w:t>-</w:t>
      </w:r>
      <w:r>
        <w:rPr>
          <w:rFonts w:hint="eastAsia"/>
        </w:rPr>
        <w:t>确定</w:t>
      </w:r>
    </w:p>
    <w:p w14:paraId="7C5A7764" w14:textId="76163E78" w:rsidR="00B66871" w:rsidRDefault="00B66871" w:rsidP="00B66871">
      <w:pPr>
        <w:pStyle w:val="A-4-11"/>
      </w:pPr>
      <w:r>
        <w:rPr>
          <w:rFonts w:hint="eastAsia"/>
        </w:rPr>
        <w:t>显示</w:t>
      </w:r>
    </w:p>
    <w:p w14:paraId="19426AC7" w14:textId="37DC0CDE" w:rsidR="00797511" w:rsidRPr="00797511" w:rsidRDefault="00797511" w:rsidP="00797511">
      <w:pPr>
        <w:pStyle w:val="A-5-111"/>
      </w:pPr>
      <w:r>
        <w:rPr>
          <w:rFonts w:hint="eastAsia"/>
        </w:rPr>
        <w:t>硬件加速</w:t>
      </w:r>
    </w:p>
    <w:p w14:paraId="744A1C83" w14:textId="073F4416" w:rsidR="00B66871" w:rsidRDefault="00B66871" w:rsidP="00B66871">
      <w:pPr>
        <w:pStyle w:val="B-1-"/>
        <w:ind w:firstLine="480"/>
      </w:pPr>
      <w:r>
        <w:rPr>
          <w:rFonts w:hint="eastAsia"/>
        </w:rPr>
        <w:t>硬件加速，</w:t>
      </w:r>
      <w:r>
        <w:rPr>
          <w:rFonts w:hint="eastAsia"/>
        </w:rPr>
        <w:t>C</w:t>
      </w:r>
      <w:r>
        <w:t>PU</w:t>
      </w:r>
      <w:r>
        <w:rPr>
          <w:rFonts w:hint="eastAsia"/>
        </w:rPr>
        <w:t>会把空闲的资源给</w:t>
      </w:r>
      <w:r>
        <w:rPr>
          <w:rFonts w:hint="eastAsia"/>
        </w:rPr>
        <w:t>G</w:t>
      </w:r>
      <w:r>
        <w:t>PU</w:t>
      </w:r>
      <w:r>
        <w:rPr>
          <w:rFonts w:hint="eastAsia"/>
        </w:rPr>
        <w:t>用于图形加速，如果</w:t>
      </w:r>
      <w:r>
        <w:rPr>
          <w:rFonts w:hint="eastAsia"/>
        </w:rPr>
        <w:t>G</w:t>
      </w:r>
      <w:r>
        <w:t>PU</w:t>
      </w:r>
      <w:r>
        <w:rPr>
          <w:rFonts w:hint="eastAsia"/>
        </w:rPr>
        <w:t>设置得不好，将会非常吃</w:t>
      </w:r>
      <w:r>
        <w:rPr>
          <w:rFonts w:hint="eastAsia"/>
        </w:rPr>
        <w:t>C</w:t>
      </w:r>
      <w:r>
        <w:t>PU</w:t>
      </w:r>
      <w:r>
        <w:rPr>
          <w:rFonts w:hint="eastAsia"/>
        </w:rPr>
        <w:t>使得电脑卡顿。打开方式：设置</w:t>
      </w:r>
      <w:r>
        <w:rPr>
          <w:rFonts w:hint="eastAsia"/>
        </w:rPr>
        <w:t>-</w:t>
      </w:r>
      <w:r>
        <w:rPr>
          <w:rFonts w:hint="eastAsia"/>
        </w:rPr>
        <w:t>系统</w:t>
      </w:r>
      <w:r>
        <w:rPr>
          <w:rFonts w:hint="eastAsia"/>
        </w:rPr>
        <w:t>-</w:t>
      </w:r>
      <w:r>
        <w:rPr>
          <w:rFonts w:hint="eastAsia"/>
        </w:rPr>
        <w:t>屏幕</w:t>
      </w:r>
      <w:r>
        <w:rPr>
          <w:rFonts w:hint="eastAsia"/>
        </w:rPr>
        <w:t>-</w:t>
      </w:r>
      <w:r>
        <w:rPr>
          <w:rFonts w:hint="eastAsia"/>
        </w:rPr>
        <w:t>图形设置</w:t>
      </w:r>
      <w:r>
        <w:rPr>
          <w:rFonts w:hint="eastAsia"/>
        </w:rPr>
        <w:t>-</w:t>
      </w:r>
      <w:r>
        <w:rPr>
          <w:rFonts w:hint="eastAsia"/>
        </w:rPr>
        <w:t>硬件加速</w:t>
      </w:r>
      <w:r>
        <w:rPr>
          <w:rFonts w:hint="eastAsia"/>
        </w:rPr>
        <w:t>G</w:t>
      </w:r>
      <w:r>
        <w:t>PU</w:t>
      </w:r>
      <w:r>
        <w:rPr>
          <w:rFonts w:hint="eastAsia"/>
        </w:rPr>
        <w:t>计划，建议</w:t>
      </w:r>
      <w:r w:rsidR="00797511">
        <w:rPr>
          <w:rFonts w:hint="eastAsia"/>
        </w:rPr>
        <w:t>不</w:t>
      </w:r>
      <w:r>
        <w:rPr>
          <w:rFonts w:hint="eastAsia"/>
        </w:rPr>
        <w:t>开启，因为</w:t>
      </w:r>
      <w:r w:rsidR="00797511">
        <w:rPr>
          <w:rFonts w:hint="eastAsia"/>
        </w:rPr>
        <w:t>优化的逻辑做的不好：优先使用</w:t>
      </w:r>
      <w:r w:rsidR="00797511">
        <w:rPr>
          <w:rFonts w:hint="eastAsia"/>
        </w:rPr>
        <w:t>C</w:t>
      </w:r>
      <w:r w:rsidR="00797511">
        <w:t>PU</w:t>
      </w:r>
      <w:r w:rsidR="00797511">
        <w:rPr>
          <w:rFonts w:hint="eastAsia"/>
        </w:rPr>
        <w:t>，就算</w:t>
      </w:r>
      <w:r w:rsidR="00797511">
        <w:rPr>
          <w:rFonts w:hint="eastAsia"/>
        </w:rPr>
        <w:t>G</w:t>
      </w:r>
      <w:r w:rsidR="00797511">
        <w:t>PU</w:t>
      </w:r>
      <w:r w:rsidR="00797511">
        <w:rPr>
          <w:rFonts w:hint="eastAsia"/>
        </w:rPr>
        <w:t>没满。原因是这个只针对集显，核显反而调度少了，导致</w:t>
      </w:r>
      <w:r w:rsidR="00797511">
        <w:rPr>
          <w:rFonts w:hint="eastAsia"/>
        </w:rPr>
        <w:t>C</w:t>
      </w:r>
      <w:r w:rsidR="00797511">
        <w:t>PU</w:t>
      </w:r>
      <w:r w:rsidR="00797511">
        <w:rPr>
          <w:rFonts w:hint="eastAsia"/>
        </w:rPr>
        <w:t>增加，电脑变卡。</w:t>
      </w:r>
    </w:p>
    <w:p w14:paraId="04D07DC3" w14:textId="683E263D" w:rsidR="00B66871" w:rsidRDefault="00B66871" w:rsidP="00B66871">
      <w:pPr>
        <w:pStyle w:val="A-5-111"/>
      </w:pPr>
      <w:r>
        <w:rPr>
          <w:rFonts w:hint="eastAsia"/>
        </w:rPr>
        <w:t>英伟达显卡设置</w:t>
      </w:r>
    </w:p>
    <w:p w14:paraId="139382E0" w14:textId="0FE0A438" w:rsidR="00B66871" w:rsidRDefault="00B66871" w:rsidP="00B66871">
      <w:pPr>
        <w:pStyle w:val="B-1-"/>
        <w:ind w:firstLine="480"/>
      </w:pPr>
      <w:r>
        <w:rPr>
          <w:rFonts w:hint="eastAsia"/>
        </w:rPr>
        <w:t>在搜索里，搜索</w:t>
      </w:r>
      <w:r>
        <w:rPr>
          <w:rFonts w:hint="eastAsia"/>
        </w:rPr>
        <w:t>NIVIDIA</w:t>
      </w:r>
      <w:r>
        <w:t xml:space="preserve"> </w:t>
      </w:r>
      <w:r>
        <w:rPr>
          <w:rFonts w:hint="eastAsia"/>
        </w:rPr>
        <w:t>Control</w:t>
      </w:r>
      <w:r>
        <w:t xml:space="preserve"> </w:t>
      </w:r>
      <w:r>
        <w:rPr>
          <w:rFonts w:hint="eastAsia"/>
        </w:rPr>
        <w:t>Panel</w:t>
      </w:r>
      <w:r>
        <w:rPr>
          <w:rFonts w:hint="eastAsia"/>
        </w:rPr>
        <w:t>，打开设置后。</w:t>
      </w:r>
      <w:r>
        <w:t>3</w:t>
      </w:r>
      <w:r>
        <w:rPr>
          <w:rFonts w:hint="eastAsia"/>
        </w:rPr>
        <w:t>D</w:t>
      </w:r>
      <w:r>
        <w:rPr>
          <w:rFonts w:hint="eastAsia"/>
        </w:rPr>
        <w:t>设置</w:t>
      </w:r>
      <w:r>
        <w:rPr>
          <w:rFonts w:hint="eastAsia"/>
        </w:rPr>
        <w:t>-</w:t>
      </w:r>
      <w:r>
        <w:rPr>
          <w:rFonts w:hint="eastAsia"/>
        </w:rPr>
        <w:t>通过预览调整图像设置</w:t>
      </w:r>
      <w:r>
        <w:t>-</w:t>
      </w:r>
      <w:r>
        <w:rPr>
          <w:rFonts w:hint="eastAsia"/>
        </w:rPr>
        <w:t>使用“高级</w:t>
      </w:r>
      <w:r>
        <w:t>3</w:t>
      </w:r>
      <w:r>
        <w:rPr>
          <w:rFonts w:hint="eastAsia"/>
        </w:rPr>
        <w:t>D</w:t>
      </w:r>
      <w:r>
        <w:rPr>
          <w:rFonts w:hint="eastAsia"/>
        </w:rPr>
        <w:t>图像”设置，一定要选这个，这样才能用英伟达的这个程序控制整个电脑的显示。然后：</w:t>
      </w:r>
      <w:r>
        <w:t>3</w:t>
      </w:r>
      <w:r>
        <w:rPr>
          <w:rFonts w:hint="eastAsia"/>
        </w:rPr>
        <w:t>D</w:t>
      </w:r>
      <w:r>
        <w:rPr>
          <w:rFonts w:hint="eastAsia"/>
        </w:rPr>
        <w:t>设置</w:t>
      </w:r>
      <w:r>
        <w:rPr>
          <w:rFonts w:hint="eastAsia"/>
        </w:rPr>
        <w:t>-</w:t>
      </w:r>
      <w:r>
        <w:rPr>
          <w:rFonts w:hint="eastAsia"/>
        </w:rPr>
        <w:t>通过预览调整图像设置</w:t>
      </w:r>
      <w:r>
        <w:t>-</w:t>
      </w:r>
      <w:r>
        <w:rPr>
          <w:rFonts w:hint="eastAsia"/>
        </w:rPr>
        <w:t>管理</w:t>
      </w:r>
      <w:r>
        <w:t>3</w:t>
      </w:r>
      <w:r>
        <w:rPr>
          <w:rFonts w:hint="eastAsia"/>
        </w:rPr>
        <w:t>D</w:t>
      </w:r>
      <w:r>
        <w:rPr>
          <w:rFonts w:hint="eastAsia"/>
        </w:rPr>
        <w:t>设置</w:t>
      </w:r>
      <w:r>
        <w:rPr>
          <w:rFonts w:hint="eastAsia"/>
        </w:rPr>
        <w:t>-</w:t>
      </w:r>
      <w:r>
        <w:rPr>
          <w:rFonts w:hint="eastAsia"/>
        </w:rPr>
        <w:t>全局设置，最重要的两个帧率一定要设置，不设置某些程序会无上限加载，使得电脑卡顿，而事实上屏幕最大刷新率是固定的。将“后台应用程序最大帧速率”</w:t>
      </w:r>
      <w:r>
        <w:rPr>
          <w:rFonts w:hint="eastAsia"/>
        </w:rPr>
        <w:lastRenderedPageBreak/>
        <w:t>设为最小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。将“最大帧速率”设为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。其他参数不是很懂，随便都给个小量，如下：</w:t>
      </w:r>
    </w:p>
    <w:p w14:paraId="40020578" w14:textId="730D36F3" w:rsidR="00B66871" w:rsidRDefault="006243AC" w:rsidP="006243AC">
      <w:pPr>
        <w:pStyle w:val="C-1-"/>
        <w:rPr>
          <w:noProof/>
        </w:rPr>
      </w:pPr>
      <w:r>
        <w:rPr>
          <w:noProof/>
        </w:rPr>
        <w:drawing>
          <wp:inline distT="0" distB="0" distL="0" distR="0" wp14:anchorId="4053A731" wp14:editId="371355C6">
            <wp:extent cx="5274310" cy="4093210"/>
            <wp:effectExtent l="0" t="0" r="2540" b="2540"/>
            <wp:docPr id="222522593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522593" name="图片 1" descr="图形用户界面, 文本, 应用程序&#10;&#10;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43AC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6A8CB222" wp14:editId="5DDBD739">
            <wp:extent cx="5274310" cy="4264660"/>
            <wp:effectExtent l="0" t="0" r="2540" b="2540"/>
            <wp:docPr id="2053843559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843559" name="图片 1" descr="图形用户界面, 文本, 应用程序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6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0D1B1" w14:textId="3D09CF4A" w:rsidR="006243AC" w:rsidRDefault="006243AC" w:rsidP="006243AC">
      <w:pPr>
        <w:pStyle w:val="C-2-"/>
        <w:spacing w:before="156" w:after="156"/>
      </w:pPr>
      <w:r>
        <w:rPr>
          <w:rFonts w:hint="eastAsia"/>
        </w:rPr>
        <w:t>参考设置</w:t>
      </w:r>
    </w:p>
    <w:p w14:paraId="1C463EC7" w14:textId="200C8C40" w:rsidR="006243AC" w:rsidRDefault="006243AC" w:rsidP="006243AC">
      <w:pPr>
        <w:pStyle w:val="B-1-"/>
        <w:ind w:firstLine="480"/>
      </w:pPr>
      <w:r>
        <w:rPr>
          <w:rFonts w:hint="eastAsia"/>
        </w:rPr>
        <w:t>在程序设置里，可以单独对应用进行设置。</w:t>
      </w:r>
    </w:p>
    <w:p w14:paraId="13B0BF0C" w14:textId="3E9A840C" w:rsidR="00DF263D" w:rsidRDefault="00DF263D" w:rsidP="00DF263D">
      <w:pPr>
        <w:pStyle w:val="A-5-1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电脑设置</w:t>
      </w:r>
    </w:p>
    <w:p w14:paraId="4FFC08CA" w14:textId="76019C68" w:rsidR="00DF263D" w:rsidRDefault="00DF263D" w:rsidP="00DF263D">
      <w:pPr>
        <w:pStyle w:val="B-1-"/>
        <w:ind w:firstLine="480"/>
      </w:pPr>
      <w:r>
        <w:rPr>
          <w:rFonts w:hint="eastAsia"/>
        </w:rPr>
        <w:t>阴阳师设置“最大帧速率”设为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Hz</w:t>
      </w:r>
    </w:p>
    <w:p w14:paraId="6E80C7B9" w14:textId="793B2AB1" w:rsidR="00AA5360" w:rsidRDefault="00AA5360" w:rsidP="00DF263D">
      <w:pPr>
        <w:pStyle w:val="B-1-"/>
        <w:ind w:firstLine="480"/>
      </w:pPr>
      <w:r>
        <w:rPr>
          <w:rFonts w:hint="eastAsia"/>
        </w:rPr>
        <w:t>雷电模拟器设为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Hz</w:t>
      </w:r>
    </w:p>
    <w:p w14:paraId="3808AC43" w14:textId="5AA56A0C" w:rsidR="003848CB" w:rsidRDefault="003848CB" w:rsidP="003848CB">
      <w:pPr>
        <w:pStyle w:val="A-5-111"/>
      </w:pPr>
      <w:r>
        <w:rPr>
          <w:rFonts w:hint="eastAsia"/>
        </w:rPr>
        <w:t>英伟达帧率显示</w:t>
      </w:r>
    </w:p>
    <w:p w14:paraId="01C7892E" w14:textId="7EA76078" w:rsidR="003848CB" w:rsidRDefault="003848CB" w:rsidP="003848CB">
      <w:pPr>
        <w:pStyle w:val="B-1-"/>
        <w:ind w:firstLine="480"/>
      </w:pPr>
      <w:r>
        <w:rPr>
          <w:rFonts w:hint="eastAsia"/>
        </w:rPr>
        <w:t>注意英伟达帧率显示仅表示，</w:t>
      </w:r>
      <w:r>
        <w:rPr>
          <w:rFonts w:hint="eastAsia"/>
        </w:rPr>
        <w:t>N</w:t>
      </w:r>
      <w:r>
        <w:rPr>
          <w:rFonts w:hint="eastAsia"/>
        </w:rPr>
        <w:t>卡输出的帧率，就算屏幕没有显示（如外接显示器关闭），或者屏幕帧率不支持。如果屏幕显示是从核显走的，它是不会显示帧率的，你看不到帧率。打开方式为首先</w:t>
      </w:r>
      <w:r w:rsidRPr="003848CB">
        <w:t>GeForce Experience</w:t>
      </w:r>
      <w:r>
        <w:rPr>
          <w:rFonts w:hint="eastAsia"/>
        </w:rPr>
        <w:t>运行或后台启动程序运行，点击</w:t>
      </w:r>
      <w:r>
        <w:rPr>
          <w:rFonts w:hint="eastAsia"/>
        </w:rPr>
        <w:t>Alt</w:t>
      </w:r>
      <w:r>
        <w:t>+</w:t>
      </w:r>
      <w:r>
        <w:rPr>
          <w:rFonts w:hint="eastAsia"/>
        </w:rPr>
        <w:t>z</w:t>
      </w:r>
      <w:r>
        <w:rPr>
          <w:rFonts w:hint="eastAsia"/>
        </w:rPr>
        <w:t>可以设置，</w:t>
      </w:r>
      <w:r>
        <w:rPr>
          <w:rFonts w:hint="eastAsia"/>
        </w:rPr>
        <w:t>Alt+R</w:t>
      </w:r>
      <w:r>
        <w:rPr>
          <w:rFonts w:hint="eastAsia"/>
        </w:rPr>
        <w:t>可以显示。</w:t>
      </w:r>
    </w:p>
    <w:p w14:paraId="342C5982" w14:textId="4D45117C" w:rsidR="003848CB" w:rsidRDefault="00F645AE" w:rsidP="00F645AE">
      <w:pPr>
        <w:pStyle w:val="A-5-111"/>
      </w:pPr>
      <w:r>
        <w:rPr>
          <w:rFonts w:hint="eastAsia"/>
        </w:rPr>
        <w:lastRenderedPageBreak/>
        <w:t>微软帧率显示</w:t>
      </w:r>
    </w:p>
    <w:p w14:paraId="76C68FDE" w14:textId="76F49A78" w:rsidR="00F645AE" w:rsidRDefault="00F645AE" w:rsidP="00F645AE">
      <w:pPr>
        <w:pStyle w:val="B-1-"/>
        <w:ind w:firstLine="480"/>
      </w:pPr>
      <w:r>
        <w:rPr>
          <w:rFonts w:hint="eastAsia"/>
        </w:rPr>
        <w:t>通过</w:t>
      </w:r>
      <w:r>
        <w:rPr>
          <w:rFonts w:hint="eastAsia"/>
        </w:rPr>
        <w:t>xbox</w:t>
      </w:r>
      <w:r>
        <w:rPr>
          <w:rFonts w:hint="eastAsia"/>
        </w:rPr>
        <w:t>显示，打开</w:t>
      </w:r>
      <w:r>
        <w:rPr>
          <w:rFonts w:hint="eastAsia"/>
        </w:rPr>
        <w:t>Xbox</w:t>
      </w:r>
      <w:r>
        <w:t xml:space="preserve"> </w:t>
      </w:r>
      <w:r>
        <w:rPr>
          <w:rFonts w:hint="eastAsia"/>
        </w:rPr>
        <w:t>game</w:t>
      </w:r>
      <w:r>
        <w:t xml:space="preserve"> </w:t>
      </w:r>
      <w:r>
        <w:rPr>
          <w:rFonts w:hint="eastAsia"/>
        </w:rPr>
        <w:t>bar</w:t>
      </w:r>
      <w:r>
        <w:rPr>
          <w:rFonts w:hint="eastAsia"/>
        </w:rPr>
        <w:t>，或者</w:t>
      </w:r>
      <w:r>
        <w:rPr>
          <w:rFonts w:hint="eastAsia"/>
        </w:rPr>
        <w:t>win+g</w:t>
      </w:r>
      <w:r>
        <w:rPr>
          <w:rFonts w:hint="eastAsia"/>
        </w:rPr>
        <w:t>，可以显示帧率，这个帧率是屏幕的真是刷新频率了。</w:t>
      </w:r>
      <w:r w:rsidR="007B01BC">
        <w:rPr>
          <w:rFonts w:hint="eastAsia"/>
        </w:rPr>
        <w:t>也会存在宕机的时候，浏览器会宕机，为什么？</w:t>
      </w:r>
    </w:p>
    <w:p w14:paraId="196A3853" w14:textId="03659B47" w:rsidR="00B01B24" w:rsidRPr="00F645AE" w:rsidRDefault="00B01B24" w:rsidP="00F645AE">
      <w:pPr>
        <w:pStyle w:val="B-1-"/>
        <w:ind w:firstLine="480"/>
      </w:pPr>
      <w:r>
        <w:rPr>
          <w:rFonts w:hint="eastAsia"/>
        </w:rPr>
        <w:t>原因是没开。设置</w:t>
      </w:r>
      <w:r>
        <w:rPr>
          <w:rFonts w:hint="eastAsia"/>
        </w:rPr>
        <w:t>-</w:t>
      </w:r>
      <w:r>
        <w:rPr>
          <w:rFonts w:hint="eastAsia"/>
        </w:rPr>
        <w:t>游戏</w:t>
      </w:r>
      <w:r>
        <w:rPr>
          <w:rFonts w:hint="eastAsia"/>
        </w:rPr>
        <w:t>-Xbox</w:t>
      </w:r>
      <w:r>
        <w:t xml:space="preserve"> </w:t>
      </w:r>
      <w:r>
        <w:rPr>
          <w:rFonts w:hint="eastAsia"/>
        </w:rPr>
        <w:t>game</w:t>
      </w:r>
      <w:r>
        <w:t xml:space="preserve"> </w:t>
      </w:r>
      <w:r>
        <w:rPr>
          <w:rFonts w:hint="eastAsia"/>
        </w:rPr>
        <w:t>bar</w:t>
      </w:r>
      <w:r>
        <w:t>-</w:t>
      </w:r>
      <w:r>
        <w:rPr>
          <w:rFonts w:hint="eastAsia"/>
        </w:rPr>
        <w:t>开。</w:t>
      </w:r>
    </w:p>
    <w:p w14:paraId="0272F719" w14:textId="77777777" w:rsidR="00760294" w:rsidRDefault="00760294" w:rsidP="00760294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拓展屏幕</w:t>
      </w:r>
    </w:p>
    <w:p w14:paraId="0F7E1A4E" w14:textId="77777777" w:rsidR="00760294" w:rsidRPr="00831D08" w:rsidRDefault="00760294" w:rsidP="00760294">
      <w:pPr>
        <w:pStyle w:val="B-1-"/>
        <w:ind w:firstLine="480"/>
      </w:pPr>
      <w:r>
        <w:rPr>
          <w:rFonts w:hint="eastAsia"/>
        </w:rPr>
        <w:t>集成显卡的性能决定了可以驱动什么样的电脑。</w:t>
      </w:r>
    </w:p>
    <w:p w14:paraId="73C3D9DB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集显型号：</w:t>
      </w:r>
      <w:r>
        <w:rPr>
          <w:rFonts w:hint="eastAsia"/>
        </w:rPr>
        <w:t>Inte</w:t>
      </w:r>
      <w:r>
        <w:t xml:space="preserve">l(R) </w:t>
      </w:r>
      <w:r>
        <w:rPr>
          <w:rFonts w:hint="eastAsia"/>
        </w:rPr>
        <w:t>HD</w:t>
      </w:r>
      <w:r>
        <w:t xml:space="preserve"> </w:t>
      </w:r>
      <w:r>
        <w:rPr>
          <w:rFonts w:hint="eastAsia"/>
        </w:rPr>
        <w:t>Graphics</w:t>
      </w:r>
      <w:r>
        <w:t xml:space="preserve"> 630</w:t>
      </w:r>
    </w:p>
    <w:p w14:paraId="3B89AE41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最高支持：</w:t>
      </w:r>
    </w:p>
    <w:p w14:paraId="2BEECBA8" w14:textId="77777777" w:rsidR="00760294" w:rsidRDefault="00760294" w:rsidP="00760294">
      <w:pPr>
        <w:pStyle w:val="B-1-"/>
        <w:ind w:firstLineChars="0" w:firstLine="0"/>
      </w:pPr>
      <w:r>
        <w:rPr>
          <w:rFonts w:hint="eastAsia"/>
        </w:rPr>
        <w:t>2</w:t>
      </w:r>
      <w:r>
        <w:t>560 x 1440</w:t>
      </w:r>
      <w:r>
        <w:rPr>
          <w:rFonts w:hint="eastAsia"/>
        </w:rPr>
        <w:t>，真彩色</w:t>
      </w:r>
      <w:r>
        <w:rPr>
          <w:rFonts w:hint="eastAsia"/>
        </w:rPr>
        <w:t>(</w:t>
      </w:r>
      <w:r>
        <w:t>32</w:t>
      </w:r>
      <w:r>
        <w:rPr>
          <w:rFonts w:hint="eastAsia"/>
        </w:rPr>
        <w:t>位</w:t>
      </w:r>
      <w:r>
        <w:t>)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t>0</w:t>
      </w:r>
      <w:r>
        <w:rPr>
          <w:rFonts w:hint="eastAsia"/>
        </w:rPr>
        <w:t>赫兹</w:t>
      </w:r>
      <w:r>
        <w:rPr>
          <w:rFonts w:hint="eastAsia"/>
        </w:rPr>
        <w:t xml:space="preserve"> </w:t>
      </w:r>
      <w:r>
        <w:t xml:space="preserve"> </w:t>
      </w:r>
    </w:p>
    <w:p w14:paraId="0307AFEC" w14:textId="77777777" w:rsidR="00760294" w:rsidRDefault="00760294" w:rsidP="00760294">
      <w:pPr>
        <w:pStyle w:val="B-1-"/>
        <w:ind w:firstLineChars="0" w:firstLine="0"/>
      </w:pPr>
      <w:r>
        <w:t>3840 x 2160</w:t>
      </w:r>
      <w:r>
        <w:rPr>
          <w:rFonts w:hint="eastAsia"/>
        </w:rPr>
        <w:t>，真彩色</w:t>
      </w:r>
      <w:r>
        <w:rPr>
          <w:rFonts w:hint="eastAsia"/>
        </w:rPr>
        <w:t>(</w:t>
      </w:r>
      <w:r>
        <w:t>32</w:t>
      </w:r>
      <w:r>
        <w:rPr>
          <w:rFonts w:hint="eastAsia"/>
        </w:rPr>
        <w:t>位</w:t>
      </w:r>
      <w:r>
        <w:t>)</w:t>
      </w:r>
      <w:r>
        <w:rPr>
          <w:rFonts w:hint="eastAsia"/>
        </w:rPr>
        <w:t>，</w:t>
      </w:r>
      <w:r>
        <w:t>30</w:t>
      </w:r>
      <w:r>
        <w:rPr>
          <w:rFonts w:hint="eastAsia"/>
        </w:rPr>
        <w:t>赫兹</w:t>
      </w:r>
    </w:p>
    <w:p w14:paraId="58F49393" w14:textId="0F5B742C" w:rsidR="00760294" w:rsidRDefault="00760294" w:rsidP="00760294">
      <w:pPr>
        <w:pStyle w:val="MTDisplayEquation"/>
      </w:pPr>
      <w:r>
        <w:tab/>
      </w:r>
      <w:r>
        <w:object w:dxaOrig="3640" w:dyaOrig="760" w14:anchorId="10DCD2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5pt;height:37.75pt" o:ole="">
            <v:imagedata r:id="rId13" o:title=""/>
          </v:shape>
          <o:OLEObject Type="Embed" ProgID="Equation.DSMT4" ShapeID="_x0000_i1025" DrawAspect="Content" ObjectID="_1753053931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2D2C43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2D2C4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9CE5A01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显卡支持</w:t>
      </w:r>
      <w:r>
        <w:rPr>
          <w:rFonts w:hint="eastAsia"/>
        </w:rPr>
        <w:t>H</w:t>
      </w:r>
      <w:r>
        <w:t xml:space="preserve">DMI1.4  </w:t>
      </w:r>
      <w:r w:rsidRPr="00134F76">
        <w:t>4096x2304@30Hz</w:t>
      </w:r>
      <w:r>
        <w:rPr>
          <w:rFonts w:hint="eastAsia"/>
        </w:rPr>
        <w:t>。</w:t>
      </w:r>
    </w:p>
    <w:p w14:paraId="3C5F9C8C" w14:textId="77777777" w:rsidR="00760294" w:rsidRDefault="00760294" w:rsidP="00760294">
      <w:pPr>
        <w:pStyle w:val="A-5-111"/>
      </w:pPr>
      <w:r>
        <w:rPr>
          <w:rFonts w:hint="eastAsia"/>
        </w:rPr>
        <w:t>AOC</w:t>
      </w:r>
      <w:r>
        <w:t xml:space="preserve"> </w:t>
      </w:r>
      <w:r>
        <w:rPr>
          <w:rFonts w:hint="eastAsia"/>
        </w:rPr>
        <w:t>U</w:t>
      </w:r>
      <w:r>
        <w:t>2790</w:t>
      </w:r>
      <w:r>
        <w:rPr>
          <w:rFonts w:hint="eastAsia"/>
        </w:rPr>
        <w:t>PQU</w:t>
      </w:r>
    </w:p>
    <w:p w14:paraId="3B058BF0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H</w:t>
      </w:r>
      <w:r>
        <w:t>DMI1</w:t>
      </w:r>
      <w:r>
        <w:rPr>
          <w:rFonts w:hint="eastAsia"/>
        </w:rPr>
        <w:t>是</w:t>
      </w:r>
      <w:r>
        <w:rPr>
          <w:rFonts w:hint="eastAsia"/>
        </w:rPr>
        <w:t>2</w:t>
      </w:r>
      <w:r>
        <w:t>.0</w:t>
      </w:r>
      <w:r>
        <w:rPr>
          <w:rFonts w:hint="eastAsia"/>
        </w:rPr>
        <w:t>，和</w:t>
      </w:r>
      <w:r>
        <w:rPr>
          <w:rFonts w:hint="eastAsia"/>
        </w:rPr>
        <w:t>D</w:t>
      </w:r>
      <w:r>
        <w:t>P</w:t>
      </w:r>
      <w:r>
        <w:rPr>
          <w:rFonts w:hint="eastAsia"/>
        </w:rPr>
        <w:t>头一样支持</w:t>
      </w:r>
      <w:r>
        <w:t>3840 x 2160</w:t>
      </w:r>
      <w:r w:rsidRPr="00134F76">
        <w:t>@</w:t>
      </w:r>
      <w:r>
        <w:t>60</w:t>
      </w:r>
      <w:r w:rsidRPr="00134F76">
        <w:t>Hz</w:t>
      </w:r>
    </w:p>
    <w:p w14:paraId="5ED6514C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H</w:t>
      </w:r>
      <w:r>
        <w:t>DMI2</w:t>
      </w:r>
      <w:r>
        <w:rPr>
          <w:rFonts w:hint="eastAsia"/>
        </w:rPr>
        <w:t>是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，支持</w:t>
      </w:r>
      <w:r>
        <w:t>3840 x 2160</w:t>
      </w:r>
      <w:r w:rsidRPr="00134F76">
        <w:t>@</w:t>
      </w:r>
      <w:r>
        <w:t>60</w:t>
      </w:r>
      <w:r w:rsidRPr="00134F76">
        <w:t>Hz</w:t>
      </w:r>
    </w:p>
    <w:p w14:paraId="5EF9CC04" w14:textId="77777777" w:rsidR="00760294" w:rsidRDefault="00760294" w:rsidP="00760294">
      <w:pPr>
        <w:pStyle w:val="B-1-"/>
        <w:ind w:firstLine="480"/>
      </w:pPr>
      <w:r>
        <w:rPr>
          <w:rFonts w:hint="eastAsia"/>
        </w:rPr>
        <w:t>背面看，依次为：</w:t>
      </w:r>
      <w:r>
        <w:rPr>
          <w:rFonts w:hint="eastAsia"/>
        </w:rPr>
        <w:t>H</w:t>
      </w:r>
      <w:r>
        <w:t>DMI1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t>DMI2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t>P</w:t>
      </w:r>
      <w:r>
        <w:rPr>
          <w:rFonts w:hint="eastAsia"/>
        </w:rPr>
        <w:t>。</w:t>
      </w:r>
    </w:p>
    <w:p w14:paraId="30149583" w14:textId="77777777" w:rsidR="00760294" w:rsidRPr="006B46F6" w:rsidRDefault="00760294" w:rsidP="00760294">
      <w:pPr>
        <w:pStyle w:val="B-1-"/>
        <w:ind w:firstLine="480"/>
      </w:pPr>
      <w:r>
        <w:rPr>
          <w:rFonts w:hint="eastAsia"/>
        </w:rPr>
        <w:t>U</w:t>
      </w:r>
      <w:r>
        <w:t>SB3.0</w:t>
      </w:r>
      <w:r>
        <w:rPr>
          <w:rFonts w:hint="eastAsia"/>
        </w:rPr>
        <w:t>有三个，从上到下依次是</w:t>
      </w:r>
      <w:r>
        <w:rPr>
          <w:rFonts w:hint="eastAsia"/>
        </w:rPr>
        <w:t>B</w:t>
      </w:r>
      <w:r>
        <w:rPr>
          <w:rFonts w:hint="eastAsia"/>
        </w:rPr>
        <w:t>口，</w:t>
      </w:r>
      <w:r>
        <w:rPr>
          <w:rFonts w:hint="eastAsia"/>
        </w:rPr>
        <w:t>A</w:t>
      </w:r>
      <w:r>
        <w:rPr>
          <w:rFonts w:hint="eastAsia"/>
        </w:rPr>
        <w:t>口（支持快充，黄色），</w:t>
      </w:r>
      <w:r>
        <w:rPr>
          <w:rFonts w:hint="eastAsia"/>
        </w:rPr>
        <w:t>A</w:t>
      </w:r>
      <w:r>
        <w:rPr>
          <w:rFonts w:hint="eastAsia"/>
        </w:rPr>
        <w:t>口</w:t>
      </w:r>
    </w:p>
    <w:p w14:paraId="0DC22AF8" w14:textId="7952B990" w:rsidR="00760294" w:rsidRDefault="00C70F0A" w:rsidP="00C70F0A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的主机信息</w:t>
      </w:r>
    </w:p>
    <w:p w14:paraId="73842675" w14:textId="03C8574A" w:rsidR="00C70F0A" w:rsidRDefault="00C70F0A" w:rsidP="00C70F0A">
      <w:pPr>
        <w:pStyle w:val="B-1-"/>
        <w:ind w:firstLine="480"/>
      </w:pPr>
      <w:r w:rsidRPr="00C70F0A">
        <w:t>Lenovo XiaoXin RUI7000</w:t>
      </w:r>
    </w:p>
    <w:p w14:paraId="4228C447" w14:textId="5EA6497E" w:rsidR="00C70F0A" w:rsidRDefault="00C70F0A" w:rsidP="00C70F0A">
      <w:pPr>
        <w:pStyle w:val="B-1-"/>
        <w:ind w:firstLine="480"/>
      </w:pPr>
      <w:r>
        <w:rPr>
          <w:rFonts w:hint="eastAsia"/>
        </w:rPr>
        <w:t>查看方法：进入</w:t>
      </w:r>
      <w:r>
        <w:rPr>
          <w:rFonts w:hint="eastAsia"/>
        </w:rPr>
        <w:t>B</w:t>
      </w:r>
      <w:r>
        <w:t>IOS</w:t>
      </w:r>
    </w:p>
    <w:p w14:paraId="3959FC42" w14:textId="46CCD461" w:rsidR="00C70F0A" w:rsidRDefault="00D318FB" w:rsidP="00D318FB">
      <w:pPr>
        <w:pStyle w:val="A-4-11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官网的驱动程序下载方法</w:t>
      </w:r>
    </w:p>
    <w:p w14:paraId="7DF773DC" w14:textId="6F49D5F8" w:rsidR="00D318FB" w:rsidRPr="00D318FB" w:rsidRDefault="006C4122" w:rsidP="006C4122">
      <w:pPr>
        <w:pStyle w:val="B-1-"/>
        <w:ind w:firstLine="480"/>
      </w:pPr>
      <w:r>
        <w:rPr>
          <w:rFonts w:hint="eastAsia"/>
        </w:rPr>
        <w:t>在</w:t>
      </w:r>
      <w:hyperlink r:id="rId15" w:history="1">
        <w:r w:rsidRPr="008E41B6">
          <w:rPr>
            <w:rStyle w:val="a7"/>
          </w:rPr>
          <w:t>https://newsupport.lenovo.com.cn</w:t>
        </w:r>
      </w:hyperlink>
      <w:r>
        <w:rPr>
          <w:rFonts w:hint="eastAsia"/>
        </w:rPr>
        <w:t>下一定要搜索“</w:t>
      </w:r>
      <w:r w:rsidRPr="006C4122">
        <w:rPr>
          <w:rFonts w:hint="eastAsia"/>
        </w:rPr>
        <w:t>小新</w:t>
      </w:r>
      <w:r w:rsidRPr="006C4122">
        <w:t xml:space="preserve"> </w:t>
      </w:r>
      <w:r w:rsidRPr="006C4122">
        <w:t>锐</w:t>
      </w:r>
      <w:r w:rsidRPr="006C4122">
        <w:t>7000</w:t>
      </w:r>
      <w:r>
        <w:rPr>
          <w:rFonts w:hint="eastAsia"/>
        </w:rPr>
        <w:t>”其他的</w:t>
      </w:r>
      <w:r>
        <w:rPr>
          <w:rFonts w:hint="eastAsia"/>
        </w:rPr>
        <w:lastRenderedPageBreak/>
        <w:t>“</w:t>
      </w:r>
      <w:r w:rsidRPr="00C70F0A">
        <w:t>Lenovo XiaoXin RUI7000</w:t>
      </w:r>
      <w:r>
        <w:rPr>
          <w:rFonts w:hint="eastAsia"/>
        </w:rPr>
        <w:t>”打不开的。</w:t>
      </w:r>
    </w:p>
    <w:p w14:paraId="0C1E8716" w14:textId="707728DF" w:rsidR="00C70F0A" w:rsidRDefault="002B58C2" w:rsidP="002B58C2">
      <w:pPr>
        <w:pStyle w:val="A-3-"/>
      </w:pPr>
      <w:r>
        <w:rPr>
          <w:rFonts w:hint="eastAsia"/>
        </w:rPr>
        <w:lastRenderedPageBreak/>
        <w:t>引导项</w:t>
      </w:r>
    </w:p>
    <w:p w14:paraId="7C2C9F42" w14:textId="59044466" w:rsidR="002B58C2" w:rsidRDefault="002B58C2" w:rsidP="002B58C2">
      <w:pPr>
        <w:pStyle w:val="A-4-11"/>
      </w:pPr>
      <w:r>
        <w:rPr>
          <w:rFonts w:hint="eastAsia"/>
        </w:rPr>
        <w:t>B</w:t>
      </w:r>
      <w:r>
        <w:t>IOS</w:t>
      </w:r>
    </w:p>
    <w:p w14:paraId="1A0ED81A" w14:textId="7B2527AA" w:rsidR="006F56B7" w:rsidRDefault="006F56B7" w:rsidP="006F56B7">
      <w:pPr>
        <w:pStyle w:val="B-1-"/>
        <w:ind w:firstLine="480"/>
      </w:pPr>
      <w:r>
        <w:rPr>
          <w:rFonts w:hint="eastAsia"/>
        </w:rPr>
        <w:t>打开电脑</w:t>
      </w:r>
      <w:r>
        <w:rPr>
          <w:rFonts w:hint="eastAsia"/>
        </w:rPr>
        <w:t>BIOS</w:t>
      </w:r>
      <w:r>
        <w:rPr>
          <w:rFonts w:hint="eastAsia"/>
        </w:rPr>
        <w:t>：</w:t>
      </w:r>
      <w:r w:rsidRPr="006F56B7">
        <w:t>Novo Button Menu</w:t>
      </w:r>
      <w:r>
        <w:t>-</w:t>
      </w:r>
      <w:r>
        <w:rPr>
          <w:rFonts w:hint="eastAsia"/>
        </w:rPr>
        <w:t>BIOS</w:t>
      </w:r>
      <w:r>
        <w:t xml:space="preserve"> </w:t>
      </w:r>
      <w:r>
        <w:rPr>
          <w:rFonts w:hint="eastAsia"/>
        </w:rPr>
        <w:t>Setup</w:t>
      </w:r>
      <w:r>
        <w:t>-</w:t>
      </w:r>
      <w:r>
        <w:rPr>
          <w:rFonts w:hint="eastAsia"/>
        </w:rPr>
        <w:t>Boot</w:t>
      </w:r>
      <w:r>
        <w:t>-</w:t>
      </w:r>
      <w:r>
        <w:rPr>
          <w:rFonts w:hint="eastAsia"/>
        </w:rPr>
        <w:t>Boot</w:t>
      </w:r>
      <w:r>
        <w:t xml:space="preserve"> </w:t>
      </w:r>
      <w:r>
        <w:rPr>
          <w:rFonts w:hint="eastAsia"/>
        </w:rPr>
        <w:t>Priority</w:t>
      </w:r>
      <w:r>
        <w:t xml:space="preserve"> </w:t>
      </w:r>
      <w:r>
        <w:rPr>
          <w:rFonts w:hint="eastAsia"/>
        </w:rPr>
        <w:t>Oder</w:t>
      </w:r>
      <w:r>
        <w:rPr>
          <w:rFonts w:hint="eastAsia"/>
        </w:rPr>
        <w:t>。这里的启动项都是系统、软件所设的引导项。这是软件上的。打开开关</w:t>
      </w:r>
      <w:r w:rsidRPr="006F56B7">
        <w:t>Novo Button Menu</w:t>
      </w:r>
      <w:r>
        <w:t>-</w:t>
      </w:r>
      <w:r>
        <w:rPr>
          <w:rFonts w:hint="eastAsia"/>
        </w:rPr>
        <w:t>BIOS</w:t>
      </w:r>
      <w:r>
        <w:t xml:space="preserve"> </w:t>
      </w:r>
      <w:r>
        <w:rPr>
          <w:rFonts w:hint="eastAsia"/>
        </w:rPr>
        <w:t>Setup</w:t>
      </w:r>
      <w:r>
        <w:t>-</w:t>
      </w:r>
      <w:r w:rsidRPr="006F56B7">
        <w:t>Security</w:t>
      </w:r>
      <w:r w:rsidR="009A142D">
        <w:t>-</w:t>
      </w:r>
      <w:r w:rsidR="009A142D">
        <w:rPr>
          <w:rFonts w:hint="eastAsia"/>
        </w:rPr>
        <w:t>Secure</w:t>
      </w:r>
      <w:r w:rsidR="009A142D">
        <w:t xml:space="preserve"> </w:t>
      </w:r>
      <w:r w:rsidR="009A142D">
        <w:rPr>
          <w:rFonts w:hint="eastAsia"/>
        </w:rPr>
        <w:t>Boot</w:t>
      </w:r>
      <w:r w:rsidR="009A142D">
        <w:t>-</w:t>
      </w:r>
      <w:r w:rsidR="009A142D">
        <w:rPr>
          <w:rFonts w:hint="eastAsia"/>
        </w:rPr>
        <w:t>Enabled</w:t>
      </w:r>
      <w:r w:rsidR="009A142D">
        <w:rPr>
          <w:rFonts w:hint="eastAsia"/>
        </w:rPr>
        <w:t>，将默认启动安全启动，</w:t>
      </w:r>
      <w:r w:rsidR="00F920DB" w:rsidRPr="006F56B7">
        <w:t>Novo Button Menu</w:t>
      </w:r>
      <w:r w:rsidR="00F920DB">
        <w:t>-</w:t>
      </w:r>
      <w:r w:rsidR="00F920DB">
        <w:rPr>
          <w:rFonts w:hint="eastAsia"/>
        </w:rPr>
        <w:t>BIOS</w:t>
      </w:r>
      <w:r w:rsidR="00F920DB">
        <w:t xml:space="preserve"> </w:t>
      </w:r>
      <w:r w:rsidR="00F920DB">
        <w:rPr>
          <w:rFonts w:hint="eastAsia"/>
        </w:rPr>
        <w:t>Setup</w:t>
      </w:r>
      <w:r w:rsidR="00F920DB">
        <w:t>-</w:t>
      </w:r>
      <w:r w:rsidR="00F920DB">
        <w:rPr>
          <w:rFonts w:hint="eastAsia"/>
        </w:rPr>
        <w:t>Boot</w:t>
      </w:r>
      <w:r w:rsidR="00F920DB">
        <w:t>-</w:t>
      </w:r>
      <w:r w:rsidR="009A142D">
        <w:rPr>
          <w:rFonts w:hint="eastAsia"/>
        </w:rPr>
        <w:t>Boot</w:t>
      </w:r>
      <w:r w:rsidR="009A142D">
        <w:t xml:space="preserve"> </w:t>
      </w:r>
      <w:r w:rsidR="009A142D">
        <w:rPr>
          <w:rFonts w:hint="eastAsia"/>
        </w:rPr>
        <w:t>Priority</w:t>
      </w:r>
      <w:r w:rsidR="009A142D">
        <w:t xml:space="preserve"> </w:t>
      </w:r>
      <w:r w:rsidR="009A142D">
        <w:rPr>
          <w:rFonts w:hint="eastAsia"/>
        </w:rPr>
        <w:t>Oder</w:t>
      </w:r>
      <w:r w:rsidR="009A142D">
        <w:rPr>
          <w:rFonts w:hint="eastAsia"/>
        </w:rPr>
        <w:t>设置</w:t>
      </w:r>
      <w:r w:rsidR="00F920DB">
        <w:rPr>
          <w:rFonts w:hint="eastAsia"/>
        </w:rPr>
        <w:t>、</w:t>
      </w:r>
      <w:r w:rsidR="00F920DB" w:rsidRPr="006F56B7">
        <w:t>Novo Button Menu</w:t>
      </w:r>
      <w:r w:rsidR="00F920DB">
        <w:t>-</w:t>
      </w:r>
      <w:r w:rsidR="00F920DB" w:rsidRPr="00F920DB">
        <w:t>Boot Menu</w:t>
      </w:r>
      <w:r w:rsidR="00F920DB">
        <w:rPr>
          <w:rFonts w:hint="eastAsia"/>
        </w:rPr>
        <w:t>均</w:t>
      </w:r>
      <w:r w:rsidR="009A142D">
        <w:rPr>
          <w:rFonts w:hint="eastAsia"/>
        </w:rPr>
        <w:t>无效，查看启动项方法为：</w:t>
      </w:r>
      <w:r w:rsidR="009A142D">
        <w:rPr>
          <w:rFonts w:hint="eastAsia"/>
        </w:rPr>
        <w:t>Win+R</w:t>
      </w:r>
      <w:r w:rsidR="009A142D">
        <w:t>-</w:t>
      </w:r>
      <w:r w:rsidR="009A142D">
        <w:rPr>
          <w:rFonts w:hint="eastAsia"/>
        </w:rPr>
        <w:t>msconfig</w:t>
      </w:r>
      <w:r w:rsidR="009A142D">
        <w:t>-</w:t>
      </w:r>
      <w:r w:rsidR="009A142D">
        <w:rPr>
          <w:rFonts w:hint="eastAsia"/>
        </w:rPr>
        <w:t>引导。</w:t>
      </w:r>
      <w:r w:rsidR="00F920DB">
        <w:rPr>
          <w:rFonts w:hint="eastAsia"/>
        </w:rPr>
        <w:t>关闭</w:t>
      </w:r>
      <w:r w:rsidR="00F920DB" w:rsidRPr="006F56B7">
        <w:t>Security</w:t>
      </w:r>
      <w:r w:rsidR="00F920DB">
        <w:t>-</w:t>
      </w:r>
      <w:r w:rsidR="00F920DB">
        <w:rPr>
          <w:rFonts w:hint="eastAsia"/>
        </w:rPr>
        <w:t>Secure</w:t>
      </w:r>
      <w:r w:rsidR="00F920DB">
        <w:t xml:space="preserve"> </w:t>
      </w:r>
      <w:r w:rsidR="00F920DB">
        <w:rPr>
          <w:rFonts w:hint="eastAsia"/>
        </w:rPr>
        <w:t>Boot</w:t>
      </w:r>
      <w:r w:rsidR="00F920DB">
        <w:t>-</w:t>
      </w:r>
      <w:r w:rsidR="00F920DB">
        <w:rPr>
          <w:rFonts w:hint="eastAsia"/>
        </w:rPr>
        <w:t>Disabled</w:t>
      </w:r>
      <w:r w:rsidR="00F920DB">
        <w:rPr>
          <w:rFonts w:hint="eastAsia"/>
        </w:rPr>
        <w:t>，其他启动项有效。正常进入系统将打开</w:t>
      </w:r>
      <w:r w:rsidR="00F920DB">
        <w:rPr>
          <w:rFonts w:hint="eastAsia"/>
        </w:rPr>
        <w:t>Boot</w:t>
      </w:r>
      <w:r w:rsidR="00F920DB">
        <w:t xml:space="preserve"> </w:t>
      </w:r>
      <w:r w:rsidR="00F920DB">
        <w:rPr>
          <w:rFonts w:hint="eastAsia"/>
        </w:rPr>
        <w:t>Priority</w:t>
      </w:r>
      <w:r w:rsidR="00F920DB">
        <w:t xml:space="preserve"> </w:t>
      </w:r>
      <w:r w:rsidR="00F920DB">
        <w:rPr>
          <w:rFonts w:hint="eastAsia"/>
        </w:rPr>
        <w:t>Oder</w:t>
      </w:r>
      <w:r w:rsidR="00F920DB">
        <w:rPr>
          <w:rFonts w:hint="eastAsia"/>
        </w:rPr>
        <w:t>的第一项。</w:t>
      </w:r>
    </w:p>
    <w:p w14:paraId="2D8DA4F8" w14:textId="6D916AA7" w:rsidR="00F920DB" w:rsidRDefault="00F920DB" w:rsidP="006F56B7">
      <w:pPr>
        <w:pStyle w:val="B-1-"/>
        <w:ind w:firstLine="480"/>
      </w:pPr>
      <w:r w:rsidRPr="006F56B7">
        <w:t>Novo Button Menu</w:t>
      </w:r>
      <w:r>
        <w:t>-</w:t>
      </w:r>
      <w:r w:rsidRPr="00F920DB">
        <w:t>Boot Menu</w:t>
      </w:r>
      <w:r>
        <w:rPr>
          <w:rFonts w:hint="eastAsia"/>
        </w:rPr>
        <w:t>中包含不可更改的硬件接口，可以拔插的磁盘、</w:t>
      </w:r>
      <w:r>
        <w:rPr>
          <w:rFonts w:hint="eastAsia"/>
        </w:rPr>
        <w:t>U</w:t>
      </w:r>
      <w:r>
        <w:rPr>
          <w:rFonts w:hint="eastAsia"/>
        </w:rPr>
        <w:t>盘、以及设置的启动项（</w:t>
      </w:r>
      <w:r>
        <w:rPr>
          <w:rFonts w:hint="eastAsia"/>
        </w:rPr>
        <w:t>EasyUFI</w:t>
      </w:r>
      <w:r>
        <w:rPr>
          <w:rFonts w:hint="eastAsia"/>
        </w:rPr>
        <w:t>）</w:t>
      </w:r>
      <w:r w:rsidR="00403750">
        <w:rPr>
          <w:rFonts w:hint="eastAsia"/>
        </w:rPr>
        <w:t>。</w:t>
      </w:r>
      <w:r w:rsidR="00403750" w:rsidRPr="006F56B7">
        <w:t>Novo Button Menu</w:t>
      </w:r>
      <w:r w:rsidR="00403750">
        <w:t>-</w:t>
      </w:r>
      <w:r w:rsidR="00403750">
        <w:rPr>
          <w:rFonts w:hint="eastAsia"/>
        </w:rPr>
        <w:t>BIOS</w:t>
      </w:r>
      <w:r w:rsidR="00403750">
        <w:t xml:space="preserve"> </w:t>
      </w:r>
      <w:r w:rsidR="00403750">
        <w:rPr>
          <w:rFonts w:hint="eastAsia"/>
        </w:rPr>
        <w:t>Setup</w:t>
      </w:r>
      <w:r w:rsidR="00403750">
        <w:t>-</w:t>
      </w:r>
      <w:r w:rsidR="00403750">
        <w:rPr>
          <w:rFonts w:hint="eastAsia"/>
        </w:rPr>
        <w:t>Boot</w:t>
      </w:r>
      <w:r w:rsidR="00403750">
        <w:t>-</w:t>
      </w:r>
      <w:r w:rsidR="00403750">
        <w:rPr>
          <w:rFonts w:hint="eastAsia"/>
        </w:rPr>
        <w:t>Boot</w:t>
      </w:r>
      <w:r w:rsidR="00403750">
        <w:t xml:space="preserve"> </w:t>
      </w:r>
      <w:r w:rsidR="00403750">
        <w:rPr>
          <w:rFonts w:hint="eastAsia"/>
        </w:rPr>
        <w:t>Priority</w:t>
      </w:r>
      <w:r w:rsidR="00403750">
        <w:t xml:space="preserve"> </w:t>
      </w:r>
      <w:r w:rsidR="00403750">
        <w:rPr>
          <w:rFonts w:hint="eastAsia"/>
        </w:rPr>
        <w:t>Oder</w:t>
      </w:r>
      <w:r w:rsidR="00403750">
        <w:rPr>
          <w:rFonts w:hint="eastAsia"/>
        </w:rPr>
        <w:t>是他们的顺序。</w:t>
      </w:r>
    </w:p>
    <w:p w14:paraId="06549E2E" w14:textId="3B46BD31" w:rsidR="00A251CE" w:rsidRDefault="00A251CE" w:rsidP="00A251CE">
      <w:pPr>
        <w:pStyle w:val="A-4-11"/>
      </w:pPr>
      <w:r>
        <w:t>O</w:t>
      </w:r>
      <w:r>
        <w:rPr>
          <w:rFonts w:hint="eastAsia"/>
        </w:rPr>
        <w:t>pencore</w:t>
      </w:r>
      <w:r>
        <w:rPr>
          <w:rFonts w:hint="eastAsia"/>
        </w:rPr>
        <w:t>引导项</w:t>
      </w:r>
    </w:p>
    <w:p w14:paraId="37E8B658" w14:textId="671E108E" w:rsidR="00A251CE" w:rsidRDefault="00A251CE" w:rsidP="00A251CE">
      <w:pPr>
        <w:pStyle w:val="B-1-"/>
        <w:ind w:firstLine="480"/>
      </w:pPr>
      <w:r>
        <w:rPr>
          <w:rFonts w:hint="eastAsia"/>
        </w:rPr>
        <w:t>Opencore</w:t>
      </w:r>
      <w:r>
        <w:rPr>
          <w:rFonts w:hint="eastAsia"/>
        </w:rPr>
        <w:t>引导项会自动检索所有的启动项。所以启动盘的文件安装完以后要格式化才能完全清除。</w:t>
      </w:r>
    </w:p>
    <w:p w14:paraId="25FB8C98" w14:textId="704C2841" w:rsidR="00B90AB6" w:rsidRDefault="00B90AB6" w:rsidP="00B90AB6">
      <w:pPr>
        <w:pStyle w:val="A-3-"/>
      </w:pPr>
      <w:r w:rsidRPr="00B90AB6">
        <w:lastRenderedPageBreak/>
        <w:t>键盘</w:t>
      </w:r>
    </w:p>
    <w:p w14:paraId="107CACEB" w14:textId="15E86EFF" w:rsidR="00B90AB6" w:rsidRDefault="00B90AB6" w:rsidP="00B90AB6">
      <w:pPr>
        <w:pStyle w:val="A-4-11"/>
      </w:pPr>
      <w:r w:rsidRPr="00B90AB6">
        <w:t xml:space="preserve">IKBC </w:t>
      </w:r>
      <w:r w:rsidRPr="00B90AB6">
        <w:t>键盘</w:t>
      </w:r>
    </w:p>
    <w:p w14:paraId="6B0EBE0C" w14:textId="5DECCF89" w:rsidR="00B90AB6" w:rsidRDefault="00B90AB6" w:rsidP="00B90AB6">
      <w:pPr>
        <w:pStyle w:val="A-5-111"/>
      </w:pPr>
      <w:r>
        <w:rPr>
          <w:rFonts w:hint="eastAsia"/>
        </w:rPr>
        <w:t>Windows</w:t>
      </w:r>
      <w:r>
        <w:rPr>
          <w:rFonts w:hint="eastAsia"/>
        </w:rPr>
        <w:t>按键失灵</w:t>
      </w:r>
    </w:p>
    <w:p w14:paraId="1383C319" w14:textId="324170F0" w:rsidR="00965BB7" w:rsidRPr="00965BB7" w:rsidRDefault="00B90AB6" w:rsidP="00965BB7">
      <w:pPr>
        <w:pStyle w:val="B-1-"/>
        <w:ind w:firstLine="480"/>
        <w:rPr>
          <w:rFonts w:ascii="Arial" w:hAnsi="Arial" w:cs="Arial"/>
          <w:color w:val="4D4D4D"/>
          <w:shd w:val="clear" w:color="auto" w:fill="FFFFFF"/>
        </w:rPr>
      </w:pPr>
      <w:r>
        <w:rPr>
          <w:rFonts w:hint="eastAsia"/>
        </w:rPr>
        <w:t>解决办法：</w:t>
      </w:r>
      <w:r w:rsidR="004B52BE">
        <w:rPr>
          <w:rFonts w:ascii="Arial" w:hAnsi="Arial" w:cs="Arial"/>
          <w:color w:val="4D4D4D"/>
          <w:shd w:val="clear" w:color="auto" w:fill="FFFFFF"/>
        </w:rPr>
        <w:t>按</w:t>
      </w:r>
      <w:r w:rsidR="004B52BE">
        <w:rPr>
          <w:rFonts w:ascii="Arial" w:hAnsi="Arial" w:cs="Arial"/>
          <w:color w:val="4D4D4D"/>
          <w:shd w:val="clear" w:color="auto" w:fill="FFFFFF"/>
        </w:rPr>
        <w:t>Fn + Windows</w:t>
      </w:r>
      <w:r w:rsidR="004B52BE">
        <w:rPr>
          <w:rFonts w:ascii="Arial" w:hAnsi="Arial" w:cs="Arial"/>
          <w:color w:val="4D4D4D"/>
          <w:shd w:val="clear" w:color="auto" w:fill="FFFFFF"/>
        </w:rPr>
        <w:t>键解锁</w:t>
      </w:r>
      <w:r w:rsidR="004B52BE">
        <w:rPr>
          <w:rFonts w:ascii="Arial" w:hAnsi="Arial" w:cs="Arial" w:hint="eastAsia"/>
          <w:color w:val="4D4D4D"/>
          <w:shd w:val="clear" w:color="auto" w:fill="FFFFFF"/>
        </w:rPr>
        <w:t>，多试几次。</w:t>
      </w:r>
    </w:p>
    <w:p w14:paraId="507319B3" w14:textId="05683E2D" w:rsidR="00F4527F" w:rsidRDefault="00F4527F" w:rsidP="00F4527F">
      <w:pPr>
        <w:pStyle w:val="A-3-"/>
      </w:pPr>
      <w:r>
        <w:rPr>
          <w:rFonts w:hint="eastAsia"/>
        </w:rPr>
        <w:lastRenderedPageBreak/>
        <w:t>硬件参数</w:t>
      </w:r>
    </w:p>
    <w:p w14:paraId="49B575EE" w14:textId="5E9365C7" w:rsidR="00F4527F" w:rsidRDefault="00F4527F" w:rsidP="00F4527F">
      <w:pPr>
        <w:pStyle w:val="A-4-11"/>
      </w:pPr>
      <w:r>
        <w:rPr>
          <w:rFonts w:hint="eastAsia"/>
        </w:rPr>
        <w:t>磁盘</w:t>
      </w:r>
    </w:p>
    <w:p w14:paraId="2F5EC874" w14:textId="3665419F" w:rsidR="00F4527F" w:rsidRDefault="00F4527F" w:rsidP="00F4527F">
      <w:pPr>
        <w:pStyle w:val="B-1-"/>
        <w:ind w:firstLine="480"/>
      </w:pPr>
      <w:r>
        <w:rPr>
          <w:rFonts w:hint="eastAsia"/>
        </w:rPr>
        <w:t>R</w:t>
      </w:r>
      <w:r>
        <w:t>7000</w:t>
      </w:r>
      <w:r>
        <w:rPr>
          <w:rFonts w:hint="eastAsia"/>
        </w:rPr>
        <w:t>有两个磁盘接口。一个是</w:t>
      </w:r>
      <w:r>
        <w:t>原来的</w:t>
      </w:r>
      <w:r>
        <w:rPr>
          <w:rFonts w:hint="eastAsia"/>
        </w:rPr>
        <w:t>机械</w:t>
      </w:r>
      <w:r>
        <w:t>硬盘接口是</w:t>
      </w:r>
      <w:r>
        <w:t>SATA3</w:t>
      </w:r>
      <w:r>
        <w:t>，支持速率为</w:t>
      </w:r>
      <w:r>
        <w:t>600M/S</w:t>
      </w:r>
      <w:r>
        <w:rPr>
          <w:rFonts w:hint="eastAsia"/>
        </w:rPr>
        <w:t>，</w:t>
      </w:r>
      <w:r>
        <w:t>机械硬盘：希捷</w:t>
      </w:r>
      <w:r>
        <w:t> ST1000LM035-1RK172</w:t>
      </w:r>
      <w:r>
        <w:rPr>
          <w:rFonts w:hint="eastAsia"/>
        </w:rPr>
        <w:t>，</w:t>
      </w:r>
      <w:r>
        <w:t>数据传输率</w:t>
      </w:r>
      <w:r>
        <w:t xml:space="preserve"> 140MB/s</w:t>
      </w:r>
      <w:r>
        <w:rPr>
          <w:rFonts w:hint="eastAsia"/>
        </w:rPr>
        <w:t>。</w:t>
      </w:r>
      <w:r>
        <w:t>原来的固态硬盘接口是</w:t>
      </w:r>
      <w:r>
        <w:t>PCIE 3.0X4</w:t>
      </w:r>
      <w:r>
        <w:t>，支持最大读取速度</w:t>
      </w:r>
      <w:r>
        <w:t>3500MB/s</w:t>
      </w:r>
      <w:r>
        <w:t>，最大写入速度</w:t>
      </w:r>
      <w:r>
        <w:t>2700MB/s</w:t>
      </w:r>
      <w:r>
        <w:rPr>
          <w:rFonts w:hint="eastAsia"/>
        </w:rPr>
        <w:t>，</w:t>
      </w:r>
      <w:r>
        <w:t>新买的固态硬盘：</w:t>
      </w:r>
      <w:r>
        <w:t>ZHITAI TiPlus7100 2TB</w:t>
      </w:r>
      <w:r>
        <w:rPr>
          <w:rFonts w:hint="eastAsia"/>
        </w:rPr>
        <w:t>，</w:t>
      </w:r>
      <w:r>
        <w:t>最大读取速度</w:t>
      </w:r>
      <w:r>
        <w:t xml:space="preserve">7000MB/s </w:t>
      </w:r>
      <w:r>
        <w:t>最大写入速度</w:t>
      </w:r>
      <w:r>
        <w:t>6000MB/s</w:t>
      </w:r>
      <w:r>
        <w:rPr>
          <w:rFonts w:hint="eastAsia"/>
        </w:rPr>
        <w:t>。</w:t>
      </w:r>
      <w:r w:rsidR="007817E7">
        <w:t>速率大概提升了</w:t>
      </w:r>
      <w:r w:rsidR="007817E7">
        <w:t>20</w:t>
      </w:r>
      <w:r w:rsidR="007817E7">
        <w:t>倍</w:t>
      </w:r>
      <w:r w:rsidR="00DB7C6D">
        <w:rPr>
          <w:rFonts w:hint="eastAsia"/>
        </w:rPr>
        <w:t>。</w:t>
      </w:r>
    </w:p>
    <w:p w14:paraId="0EDE06DC" w14:textId="5BACF4A5" w:rsidR="00965BB7" w:rsidRDefault="0004113C" w:rsidP="00965BB7">
      <w:pPr>
        <w:pStyle w:val="A-3-"/>
      </w:pPr>
      <w:r>
        <w:rPr>
          <w:rFonts w:hint="eastAsia"/>
        </w:rPr>
        <w:lastRenderedPageBreak/>
        <w:t>快捷键</w:t>
      </w:r>
    </w:p>
    <w:p w14:paraId="0DB1321E" w14:textId="3C056B4C" w:rsidR="002A35C0" w:rsidRDefault="0004113C" w:rsidP="002A35C0">
      <w:pPr>
        <w:pStyle w:val="A-4-11"/>
      </w:pPr>
      <w:r>
        <w:rPr>
          <w:rFonts w:hint="eastAsia"/>
        </w:rPr>
        <w:t>系统</w:t>
      </w:r>
    </w:p>
    <w:p w14:paraId="02B5A862" w14:textId="143587B2" w:rsidR="002A35C0" w:rsidRPr="002A35C0" w:rsidRDefault="002A35C0" w:rsidP="002A35C0">
      <w:pPr>
        <w:pStyle w:val="B-1-"/>
        <w:ind w:firstLine="480"/>
      </w:pPr>
      <w:r>
        <w:rPr>
          <w:rFonts w:hint="eastAsia"/>
        </w:rPr>
        <w:t>参考：</w:t>
      </w:r>
      <w:hyperlink r:id="rId16" w:history="1">
        <w:r>
          <w:rPr>
            <w:rStyle w:val="a7"/>
            <w:rFonts w:hint="eastAsia"/>
          </w:rPr>
          <w:t>Windows10</w:t>
        </w:r>
        <w:r>
          <w:rPr>
            <w:rStyle w:val="a7"/>
            <w:rFonts w:hint="eastAsia"/>
          </w:rPr>
          <w:t>快捷键</w:t>
        </w:r>
      </w:hyperlink>
    </w:p>
    <w:p w14:paraId="0B7EF059" w14:textId="192ED431" w:rsidR="00D24C29" w:rsidRDefault="00D24C29" w:rsidP="002D2C43">
      <w:pPr>
        <w:pStyle w:val="B-2-"/>
      </w:pPr>
      <w:r>
        <w:rPr>
          <w:rFonts w:hint="eastAsia"/>
        </w:rPr>
        <w:t>显示相关</w:t>
      </w:r>
    </w:p>
    <w:p w14:paraId="4443CAA4" w14:textId="783E5CE7" w:rsidR="0004113C" w:rsidRDefault="0004113C" w:rsidP="00D24C29">
      <w:pPr>
        <w:pStyle w:val="B-3-"/>
      </w:pPr>
      <w:r>
        <w:rPr>
          <w:rFonts w:hint="eastAsia"/>
        </w:rPr>
        <w:t>全屏</w:t>
      </w:r>
      <w:r>
        <w:rPr>
          <w:rFonts w:hint="eastAsia"/>
        </w:rPr>
        <w:t>F</w:t>
      </w:r>
      <w:r>
        <w:t>11</w:t>
      </w:r>
    </w:p>
    <w:p w14:paraId="7B0F894B" w14:textId="329679DE" w:rsidR="00D24C29" w:rsidRDefault="00D24C29" w:rsidP="00D24C29">
      <w:pPr>
        <w:pStyle w:val="B-3-"/>
        <w:numPr>
          <w:ilvl w:val="6"/>
          <w:numId w:val="32"/>
        </w:numPr>
      </w:pPr>
      <w:r w:rsidRPr="0094133C">
        <w:rPr>
          <w:rFonts w:hint="eastAsia"/>
        </w:rPr>
        <w:t>显示和隐藏桌面</w:t>
      </w:r>
      <w:r>
        <w:rPr>
          <w:rFonts w:hint="eastAsia"/>
        </w:rPr>
        <w:t>Win+</w:t>
      </w:r>
      <w:r>
        <w:t>D</w:t>
      </w:r>
    </w:p>
    <w:p w14:paraId="7802505A" w14:textId="77777777" w:rsidR="00AC4B46" w:rsidRDefault="00E46F51" w:rsidP="00D24C29">
      <w:pPr>
        <w:pStyle w:val="B-3-"/>
      </w:pPr>
      <w:r w:rsidRPr="00E46F51">
        <w:rPr>
          <w:rFonts w:hint="eastAsia"/>
        </w:rPr>
        <w:t>关闭活动</w:t>
      </w:r>
      <w:r>
        <w:rPr>
          <w:rFonts w:hint="eastAsia"/>
        </w:rPr>
        <w:t>窗口</w:t>
      </w:r>
    </w:p>
    <w:p w14:paraId="7F8F195C" w14:textId="2895058A" w:rsidR="00036560" w:rsidRDefault="00036560" w:rsidP="00D24C29">
      <w:pPr>
        <w:pStyle w:val="B-4-"/>
      </w:pPr>
      <w:r w:rsidRPr="00A50CF4">
        <w:t>Ctrl+F</w:t>
      </w:r>
      <w:r>
        <w:t>4</w:t>
      </w:r>
    </w:p>
    <w:p w14:paraId="5E76EC49" w14:textId="464AD5DF" w:rsidR="00AC4B46" w:rsidRDefault="00AC4B46" w:rsidP="00D24C29">
      <w:pPr>
        <w:pStyle w:val="B-4-"/>
      </w:pPr>
      <w:r>
        <w:rPr>
          <w:rFonts w:hint="eastAsia"/>
        </w:rPr>
        <w:t>Ctrl</w:t>
      </w:r>
      <w:r w:rsidRPr="00A50CF4">
        <w:t>+</w:t>
      </w:r>
      <w:r>
        <w:rPr>
          <w:rFonts w:hint="eastAsia"/>
        </w:rPr>
        <w:t>W</w:t>
      </w:r>
    </w:p>
    <w:p w14:paraId="510951A3" w14:textId="13E47D8C" w:rsidR="00D24C29" w:rsidRPr="00177D08" w:rsidRDefault="00D24C29" w:rsidP="00D24C29">
      <w:pPr>
        <w:pStyle w:val="B-3-"/>
        <w:numPr>
          <w:ilvl w:val="6"/>
          <w:numId w:val="32"/>
        </w:numPr>
      </w:pPr>
      <w:r w:rsidRPr="00177D08">
        <w:rPr>
          <w:rFonts w:hint="eastAsia"/>
        </w:rPr>
        <w:t>按打开顺序</w:t>
      </w:r>
      <w:r w:rsidR="0093442C">
        <w:rPr>
          <w:rFonts w:hint="eastAsia"/>
        </w:rPr>
        <w:t>切换任务栏</w:t>
      </w:r>
      <w:r w:rsidRPr="00177D08">
        <w:t>Alt+Esc</w:t>
      </w:r>
    </w:p>
    <w:p w14:paraId="65F703CF" w14:textId="02CF1C22" w:rsidR="00C56E76" w:rsidRDefault="00C56E76" w:rsidP="00D24C29">
      <w:pPr>
        <w:pStyle w:val="B-3-"/>
      </w:pPr>
      <w:r>
        <w:rPr>
          <w:rFonts w:hint="eastAsia"/>
        </w:rPr>
        <w:t>切换任务视图</w:t>
      </w:r>
      <w:r>
        <w:rPr>
          <w:rFonts w:hint="eastAsia"/>
        </w:rPr>
        <w:t>Alt+Tab</w:t>
      </w:r>
    </w:p>
    <w:p w14:paraId="6B54E603" w14:textId="66A235F6" w:rsidR="00C56E76" w:rsidRDefault="00D24C29" w:rsidP="00D24C29">
      <w:pPr>
        <w:pStyle w:val="B-3-"/>
      </w:pPr>
      <w:r>
        <w:rPr>
          <w:rFonts w:hint="eastAsia"/>
        </w:rPr>
        <w:t>虚拟桌面</w:t>
      </w:r>
      <w:r w:rsidR="00C56E76">
        <w:rPr>
          <w:rFonts w:hint="eastAsia"/>
        </w:rPr>
        <w:t>视图</w:t>
      </w:r>
      <w:r w:rsidR="00C56E76">
        <w:rPr>
          <w:rFonts w:hint="eastAsia"/>
        </w:rPr>
        <w:t>Win+Tab</w:t>
      </w:r>
    </w:p>
    <w:p w14:paraId="39A16762" w14:textId="237622B6" w:rsidR="00934B84" w:rsidRDefault="00934B84" w:rsidP="00D24C29">
      <w:pPr>
        <w:pStyle w:val="B-3-"/>
      </w:pPr>
      <w:r>
        <w:rPr>
          <w:rFonts w:hint="eastAsia"/>
        </w:rPr>
        <w:t>切换虚拟桌面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Win</w:t>
      </w:r>
      <w:r>
        <w:t>+</w:t>
      </w:r>
      <w:r>
        <w:rPr>
          <w:rFonts w:hint="eastAsia"/>
        </w:rPr>
        <w:t>左</w:t>
      </w:r>
      <w:r>
        <w:rPr>
          <w:rFonts w:hint="eastAsia"/>
        </w:rPr>
        <w:t>/</w:t>
      </w:r>
      <w:r>
        <w:rPr>
          <w:rFonts w:hint="eastAsia"/>
        </w:rPr>
        <w:t>右</w:t>
      </w:r>
    </w:p>
    <w:p w14:paraId="08DCAAD6" w14:textId="74432C80" w:rsidR="00325F52" w:rsidRDefault="00325F52" w:rsidP="00D24C29">
      <w:pPr>
        <w:pStyle w:val="B-3-"/>
      </w:pPr>
      <w:r>
        <w:rPr>
          <w:rFonts w:hint="eastAsia"/>
        </w:rPr>
        <w:t>隐藏桌面图标</w:t>
      </w:r>
      <w:r>
        <w:rPr>
          <w:rFonts w:hint="eastAsia"/>
        </w:rPr>
        <w:t>Shift</w:t>
      </w:r>
      <w:r>
        <w:t>+</w:t>
      </w:r>
      <w:r>
        <w:rPr>
          <w:rFonts w:hint="eastAsia"/>
        </w:rPr>
        <w:t>F</w:t>
      </w:r>
      <w:r>
        <w:t>10+</w:t>
      </w:r>
      <w:r>
        <w:rPr>
          <w:rFonts w:hint="eastAsia"/>
        </w:rPr>
        <w:t>V+D</w:t>
      </w:r>
    </w:p>
    <w:p w14:paraId="4D3EFE9E" w14:textId="21E039CF" w:rsidR="00303348" w:rsidRDefault="00303348" w:rsidP="00D24C29">
      <w:pPr>
        <w:pStyle w:val="B-3-"/>
      </w:pPr>
      <w:r>
        <w:rPr>
          <w:rFonts w:hint="eastAsia"/>
        </w:rPr>
        <w:t>放大</w:t>
      </w:r>
      <w:r>
        <w:rPr>
          <w:rFonts w:hint="eastAsia"/>
        </w:rPr>
        <w:t>Win++</w:t>
      </w:r>
    </w:p>
    <w:p w14:paraId="222F6F60" w14:textId="79BCF880" w:rsidR="00303348" w:rsidRDefault="00303348" w:rsidP="00303348">
      <w:pPr>
        <w:pStyle w:val="B-4-"/>
        <w:numPr>
          <w:ilvl w:val="7"/>
          <w:numId w:val="57"/>
        </w:numPr>
      </w:pPr>
      <w:r>
        <w:rPr>
          <w:rFonts w:hint="eastAsia"/>
        </w:rPr>
        <w:t>朗读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Alt</w:t>
      </w:r>
      <w:r>
        <w:t>+</w:t>
      </w:r>
      <w:r>
        <w:rPr>
          <w:rFonts w:hint="eastAsia"/>
        </w:rPr>
        <w:t>Enter</w:t>
      </w:r>
    </w:p>
    <w:p w14:paraId="5C619B71" w14:textId="540776F0" w:rsidR="00D24C29" w:rsidRDefault="00D24C29" w:rsidP="002D2C43">
      <w:pPr>
        <w:pStyle w:val="B-2-"/>
      </w:pPr>
      <w:r>
        <w:rPr>
          <w:rFonts w:hint="eastAsia"/>
        </w:rPr>
        <w:t>操作</w:t>
      </w:r>
    </w:p>
    <w:p w14:paraId="4597B2AA" w14:textId="5EA2EE34" w:rsidR="00697778" w:rsidRDefault="00374A09" w:rsidP="0084790D">
      <w:pPr>
        <w:pStyle w:val="B-3-"/>
        <w:numPr>
          <w:ilvl w:val="6"/>
          <w:numId w:val="45"/>
        </w:numPr>
      </w:pPr>
      <w:r w:rsidRPr="00177D08">
        <w:rPr>
          <w:rFonts w:hint="eastAsia"/>
        </w:rPr>
        <w:t>执行带下划线字母相关的命令</w:t>
      </w:r>
      <w:r w:rsidRPr="00177D08">
        <w:t>Alt+</w:t>
      </w:r>
      <w:r w:rsidRPr="00177D08">
        <w:t>字母</w:t>
      </w:r>
    </w:p>
    <w:p w14:paraId="13092FD0" w14:textId="4C8B36EF" w:rsidR="00E90885" w:rsidRPr="00177D08" w:rsidRDefault="00E90885" w:rsidP="00D24C29">
      <w:pPr>
        <w:pStyle w:val="B-3-"/>
      </w:pPr>
      <w:r w:rsidRPr="00177D08">
        <w:rPr>
          <w:rFonts w:hint="eastAsia"/>
        </w:rPr>
        <w:t>打开快捷菜单</w:t>
      </w:r>
      <w:r w:rsidRPr="00177D08">
        <w:t>Alt+</w:t>
      </w:r>
      <w:r w:rsidRPr="00177D08">
        <w:t>空格键</w:t>
      </w:r>
    </w:p>
    <w:p w14:paraId="2ECF9952" w14:textId="77777777" w:rsidR="00D24C29" w:rsidRDefault="00D24C29" w:rsidP="00D24C29">
      <w:pPr>
        <w:pStyle w:val="B-3-"/>
      </w:pPr>
      <w:r>
        <w:rPr>
          <w:rFonts w:hint="eastAsia"/>
        </w:rPr>
        <w:t>鼠标右键</w:t>
      </w:r>
      <w:r>
        <w:rPr>
          <w:rFonts w:hint="eastAsia"/>
        </w:rPr>
        <w:t>Shift+F</w:t>
      </w:r>
      <w:r>
        <w:t>10</w:t>
      </w:r>
    </w:p>
    <w:p w14:paraId="66D5DAAE" w14:textId="5292ED1B" w:rsidR="00D24C29" w:rsidRDefault="00D24C29" w:rsidP="002D2C43">
      <w:pPr>
        <w:pStyle w:val="B-2-"/>
      </w:pPr>
      <w:r>
        <w:rPr>
          <w:rFonts w:hint="eastAsia"/>
        </w:rPr>
        <w:t>系统操作</w:t>
      </w:r>
    </w:p>
    <w:p w14:paraId="13AFA06E" w14:textId="77777777" w:rsidR="009509F1" w:rsidRDefault="00177D08" w:rsidP="00D24C29">
      <w:pPr>
        <w:pStyle w:val="B-3-"/>
      </w:pPr>
      <w:r>
        <w:rPr>
          <w:rFonts w:hint="eastAsia"/>
        </w:rPr>
        <w:t>休眠</w:t>
      </w:r>
    </w:p>
    <w:p w14:paraId="08E7CA33" w14:textId="08933D9F" w:rsidR="00995E81" w:rsidRDefault="00177D08" w:rsidP="009509F1">
      <w:pPr>
        <w:pStyle w:val="B-4-"/>
        <w:numPr>
          <w:ilvl w:val="7"/>
          <w:numId w:val="56"/>
        </w:numPr>
      </w:pPr>
      <w:r>
        <w:rPr>
          <w:rFonts w:hint="eastAsia"/>
        </w:rPr>
        <w:t>Win</w:t>
      </w:r>
      <w:r>
        <w:t>+</w:t>
      </w:r>
      <w:r>
        <w:rPr>
          <w:rFonts w:hint="eastAsia"/>
        </w:rPr>
        <w:t>X</w:t>
      </w:r>
      <w:r>
        <w:t>+</w:t>
      </w:r>
      <w:r>
        <w:rPr>
          <w:rFonts w:hint="eastAsia"/>
        </w:rPr>
        <w:t>U</w:t>
      </w:r>
      <w:r>
        <w:t>+</w:t>
      </w:r>
      <w:r>
        <w:rPr>
          <w:rFonts w:hint="eastAsia"/>
        </w:rPr>
        <w:t>S</w:t>
      </w:r>
    </w:p>
    <w:p w14:paraId="7F632D54" w14:textId="6FE19487" w:rsidR="009509F1" w:rsidRDefault="009509F1" w:rsidP="009509F1">
      <w:pPr>
        <w:pStyle w:val="B-4-"/>
        <w:numPr>
          <w:ilvl w:val="7"/>
          <w:numId w:val="56"/>
        </w:numPr>
      </w:pPr>
      <w:r>
        <w:rPr>
          <w:rFonts w:hint="eastAsia"/>
        </w:rPr>
        <w:t>Alt</w:t>
      </w:r>
      <w:r>
        <w:t>+</w:t>
      </w:r>
      <w:r>
        <w:rPr>
          <w:rFonts w:hint="eastAsia"/>
        </w:rPr>
        <w:t>F</w:t>
      </w:r>
      <w:r>
        <w:t>4</w:t>
      </w:r>
    </w:p>
    <w:p w14:paraId="49EB59BC" w14:textId="1566CECA" w:rsidR="00622AE1" w:rsidRDefault="00622AE1" w:rsidP="00622AE1">
      <w:pPr>
        <w:pStyle w:val="A-5-111"/>
      </w:pPr>
      <w:r>
        <w:rPr>
          <w:rFonts w:hint="eastAsia"/>
        </w:rPr>
        <w:t>文件夹</w:t>
      </w:r>
    </w:p>
    <w:p w14:paraId="1D1EF476" w14:textId="77777777" w:rsidR="004E333A" w:rsidRDefault="004E333A" w:rsidP="008716C5">
      <w:pPr>
        <w:pStyle w:val="B-2-"/>
        <w:numPr>
          <w:ilvl w:val="5"/>
          <w:numId w:val="42"/>
        </w:numPr>
      </w:pPr>
      <w:r>
        <w:rPr>
          <w:rFonts w:hint="eastAsia"/>
        </w:rPr>
        <w:t>浏览</w:t>
      </w:r>
    </w:p>
    <w:p w14:paraId="71EE2F33" w14:textId="09B919C9" w:rsidR="00D87CCA" w:rsidRDefault="00D87CCA" w:rsidP="004E333A">
      <w:pPr>
        <w:pStyle w:val="B-3-"/>
        <w:numPr>
          <w:ilvl w:val="6"/>
          <w:numId w:val="51"/>
        </w:numPr>
      </w:pPr>
      <w:r>
        <w:rPr>
          <w:rFonts w:hint="eastAsia"/>
        </w:rPr>
        <w:t>打开文件资源管理器</w:t>
      </w:r>
      <w:r>
        <w:rPr>
          <w:rFonts w:hint="eastAsia"/>
        </w:rPr>
        <w:t>Win+E</w:t>
      </w:r>
    </w:p>
    <w:p w14:paraId="3FAD005B" w14:textId="401C6E82" w:rsidR="00E84BA0" w:rsidRDefault="00E84BA0" w:rsidP="00E84BA0">
      <w:pPr>
        <w:pStyle w:val="B-3-"/>
        <w:numPr>
          <w:ilvl w:val="6"/>
          <w:numId w:val="52"/>
        </w:numPr>
      </w:pPr>
      <w:r>
        <w:rPr>
          <w:rFonts w:hint="eastAsia"/>
        </w:rPr>
        <w:lastRenderedPageBreak/>
        <w:t>新建当前路径的文件夹</w:t>
      </w:r>
      <w:r>
        <w:rPr>
          <w:rFonts w:hint="eastAsia"/>
        </w:rPr>
        <w:t>Ctrl+N</w:t>
      </w:r>
    </w:p>
    <w:p w14:paraId="2784E12B" w14:textId="77777777" w:rsidR="008F6770" w:rsidRDefault="008F6770" w:rsidP="00697778">
      <w:pPr>
        <w:pStyle w:val="B-3-"/>
        <w:numPr>
          <w:ilvl w:val="6"/>
          <w:numId w:val="42"/>
        </w:numPr>
      </w:pPr>
      <w:r>
        <w:rPr>
          <w:rFonts w:hint="eastAsia"/>
        </w:rPr>
        <w:t>输入地址</w:t>
      </w:r>
      <w:r>
        <w:rPr>
          <w:rFonts w:hint="eastAsia"/>
        </w:rPr>
        <w:t>Ctrl+L</w:t>
      </w:r>
    </w:p>
    <w:p w14:paraId="3CAF8495" w14:textId="77777777" w:rsidR="00697778" w:rsidRDefault="00697778" w:rsidP="00697778">
      <w:pPr>
        <w:pStyle w:val="B-3-"/>
      </w:pPr>
      <w:r>
        <w:rPr>
          <w:rFonts w:hint="eastAsia"/>
        </w:rPr>
        <w:t>从左侧目录栏切换到文件栏</w:t>
      </w:r>
      <w:r>
        <w:rPr>
          <w:rFonts w:hint="eastAsia"/>
        </w:rPr>
        <w:t>Tab</w:t>
      </w:r>
    </w:p>
    <w:p w14:paraId="347E2651" w14:textId="77777777" w:rsidR="00697778" w:rsidRDefault="00697778" w:rsidP="00697778">
      <w:pPr>
        <w:pStyle w:val="B-3-"/>
      </w:pPr>
      <w:r>
        <w:rPr>
          <w:rFonts w:hint="eastAsia"/>
        </w:rPr>
        <w:t>从文件栏切换到左侧目录栏</w:t>
      </w:r>
      <w:r>
        <w:rPr>
          <w:rFonts w:hint="eastAsia"/>
        </w:rPr>
        <w:t>Shift+Tab</w:t>
      </w:r>
    </w:p>
    <w:p w14:paraId="09042A27" w14:textId="77777777" w:rsidR="00697778" w:rsidRPr="00177D08" w:rsidRDefault="00697778" w:rsidP="00697778">
      <w:pPr>
        <w:pStyle w:val="B-3-"/>
      </w:pPr>
      <w:r w:rsidRPr="00177D08">
        <w:rPr>
          <w:rFonts w:hint="eastAsia"/>
        </w:rPr>
        <w:t>返回</w:t>
      </w:r>
      <w:r w:rsidRPr="00177D08">
        <w:t>Alt+</w:t>
      </w:r>
      <w:r w:rsidRPr="00177D08">
        <w:t>向左键</w:t>
      </w:r>
    </w:p>
    <w:p w14:paraId="7FD1C7B9" w14:textId="77777777" w:rsidR="00697778" w:rsidRDefault="00697778" w:rsidP="00697778">
      <w:pPr>
        <w:pStyle w:val="B-3-"/>
      </w:pPr>
      <w:r w:rsidRPr="00177D08">
        <w:rPr>
          <w:rFonts w:hint="eastAsia"/>
        </w:rPr>
        <w:t>前进</w:t>
      </w:r>
      <w:r w:rsidRPr="00177D08">
        <w:t>Alt+</w:t>
      </w:r>
      <w:r w:rsidRPr="00177D08">
        <w:t>向右键</w:t>
      </w:r>
    </w:p>
    <w:p w14:paraId="769F3B45" w14:textId="77777777" w:rsidR="00697778" w:rsidRDefault="00697778" w:rsidP="00697778">
      <w:pPr>
        <w:pStyle w:val="B-2-"/>
        <w:numPr>
          <w:ilvl w:val="5"/>
          <w:numId w:val="42"/>
        </w:numPr>
      </w:pPr>
      <w:r>
        <w:rPr>
          <w:rFonts w:hint="eastAsia"/>
        </w:rPr>
        <w:t>操作</w:t>
      </w:r>
    </w:p>
    <w:p w14:paraId="2815BD32" w14:textId="7F04265A" w:rsidR="00852C52" w:rsidRDefault="00852C52" w:rsidP="00697778">
      <w:pPr>
        <w:pStyle w:val="B-3-"/>
        <w:numPr>
          <w:ilvl w:val="6"/>
          <w:numId w:val="42"/>
        </w:numPr>
      </w:pPr>
      <w:r>
        <w:rPr>
          <w:rFonts w:hint="eastAsia"/>
        </w:rPr>
        <w:t>重命名</w:t>
      </w:r>
      <w:r>
        <w:rPr>
          <w:rFonts w:hint="eastAsia"/>
        </w:rPr>
        <w:t>F</w:t>
      </w:r>
      <w:r>
        <w:t>2</w:t>
      </w:r>
    </w:p>
    <w:p w14:paraId="704B09A4" w14:textId="4D4F2484" w:rsidR="00697778" w:rsidRDefault="00697778" w:rsidP="00697778">
      <w:pPr>
        <w:pStyle w:val="B-3-"/>
        <w:numPr>
          <w:ilvl w:val="6"/>
          <w:numId w:val="32"/>
        </w:numPr>
      </w:pPr>
      <w:r w:rsidRPr="00177D08">
        <w:rPr>
          <w:rFonts w:hint="eastAsia"/>
        </w:rPr>
        <w:t>属性</w:t>
      </w:r>
      <w:r w:rsidRPr="00177D08">
        <w:t>Alt+Enter</w:t>
      </w:r>
    </w:p>
    <w:p w14:paraId="769E618F" w14:textId="0F9DCD56" w:rsidR="00645F49" w:rsidRDefault="00645F49" w:rsidP="00645F49">
      <w:pPr>
        <w:pStyle w:val="A-4-11"/>
      </w:pPr>
      <w:r>
        <w:rPr>
          <w:rFonts w:hint="eastAsia"/>
        </w:rPr>
        <w:t>浏览器</w:t>
      </w:r>
    </w:p>
    <w:p w14:paraId="2F24249A" w14:textId="5957E209" w:rsidR="00576AC9" w:rsidRDefault="00576AC9" w:rsidP="009F0223">
      <w:pPr>
        <w:pStyle w:val="B-2-"/>
        <w:numPr>
          <w:ilvl w:val="5"/>
          <w:numId w:val="43"/>
        </w:numPr>
      </w:pPr>
      <w:r>
        <w:rPr>
          <w:rFonts w:hint="eastAsia"/>
        </w:rPr>
        <w:t>窗口</w:t>
      </w:r>
      <w:r w:rsidR="001210E5">
        <w:tab/>
      </w:r>
    </w:p>
    <w:p w14:paraId="7EF0913F" w14:textId="77777777" w:rsidR="00007CF2" w:rsidRDefault="00007CF2" w:rsidP="00F33539">
      <w:pPr>
        <w:pStyle w:val="B-3-"/>
        <w:numPr>
          <w:ilvl w:val="6"/>
          <w:numId w:val="49"/>
        </w:numPr>
      </w:pPr>
      <w:r>
        <w:rPr>
          <w:rFonts w:hint="eastAsia"/>
        </w:rPr>
        <w:t>新建标签页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T</w:t>
      </w:r>
    </w:p>
    <w:p w14:paraId="7A5CD212" w14:textId="77777777" w:rsidR="00E95FEC" w:rsidRDefault="00E95FEC" w:rsidP="00E95FEC">
      <w:pPr>
        <w:pStyle w:val="B-3-"/>
        <w:numPr>
          <w:ilvl w:val="6"/>
          <w:numId w:val="43"/>
        </w:numPr>
      </w:pPr>
      <w:r>
        <w:rPr>
          <w:rFonts w:hint="eastAsia"/>
        </w:rPr>
        <w:t>在标签页之间切换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Tab</w:t>
      </w:r>
    </w:p>
    <w:p w14:paraId="082800ED" w14:textId="5F41F97B" w:rsidR="00E95FEC" w:rsidRDefault="00E95FEC" w:rsidP="00E95FEC">
      <w:pPr>
        <w:pStyle w:val="B-3-"/>
        <w:numPr>
          <w:ilvl w:val="6"/>
          <w:numId w:val="32"/>
        </w:numPr>
      </w:pPr>
      <w:r w:rsidRPr="00E46F51">
        <w:rPr>
          <w:rFonts w:hint="eastAsia"/>
        </w:rPr>
        <w:t>关闭</w:t>
      </w:r>
      <w:r>
        <w:rPr>
          <w:rFonts w:hint="eastAsia"/>
        </w:rPr>
        <w:t>标签页</w:t>
      </w:r>
    </w:p>
    <w:p w14:paraId="01B8327B" w14:textId="77777777" w:rsidR="00E95FEC" w:rsidRDefault="00E95FEC" w:rsidP="00E95FEC">
      <w:pPr>
        <w:pStyle w:val="B-4-"/>
        <w:numPr>
          <w:ilvl w:val="7"/>
          <w:numId w:val="32"/>
        </w:numPr>
      </w:pPr>
      <w:r w:rsidRPr="00A50CF4">
        <w:t>Ctrl+F</w:t>
      </w:r>
      <w:r>
        <w:t>4</w:t>
      </w:r>
    </w:p>
    <w:p w14:paraId="12755CDF" w14:textId="77777777" w:rsidR="00E95FEC" w:rsidRDefault="00E95FEC" w:rsidP="00E95FEC">
      <w:pPr>
        <w:pStyle w:val="B-4-"/>
        <w:numPr>
          <w:ilvl w:val="7"/>
          <w:numId w:val="32"/>
        </w:numPr>
      </w:pPr>
      <w:r>
        <w:rPr>
          <w:rFonts w:hint="eastAsia"/>
        </w:rPr>
        <w:t>Ctrl</w:t>
      </w:r>
      <w:r w:rsidRPr="00A50CF4">
        <w:t>+</w:t>
      </w:r>
      <w:r>
        <w:rPr>
          <w:rFonts w:hint="eastAsia"/>
        </w:rPr>
        <w:t>W</w:t>
      </w:r>
    </w:p>
    <w:p w14:paraId="34EE2ABC" w14:textId="77777777" w:rsidR="00E95FEC" w:rsidRPr="00B865DE" w:rsidRDefault="00E95FEC" w:rsidP="00E95FEC">
      <w:pPr>
        <w:pStyle w:val="B-3-"/>
        <w:numPr>
          <w:ilvl w:val="6"/>
          <w:numId w:val="50"/>
        </w:numPr>
      </w:pPr>
      <w:r>
        <w:rPr>
          <w:rFonts w:hint="eastAsia"/>
        </w:rPr>
        <w:t>新建窗口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N</w:t>
      </w:r>
    </w:p>
    <w:p w14:paraId="06F07412" w14:textId="77777777" w:rsidR="00E95FEC" w:rsidRDefault="00E95FEC" w:rsidP="00E95FEC">
      <w:pPr>
        <w:pStyle w:val="B-3-"/>
        <w:numPr>
          <w:ilvl w:val="6"/>
          <w:numId w:val="43"/>
        </w:numPr>
      </w:pPr>
      <w:r>
        <w:rPr>
          <w:rFonts w:hint="eastAsia"/>
        </w:rPr>
        <w:t>关闭所有窗口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Shift</w:t>
      </w:r>
      <w:r>
        <w:t>+</w:t>
      </w:r>
      <w:r>
        <w:rPr>
          <w:rFonts w:hint="eastAsia"/>
        </w:rPr>
        <w:t>W</w:t>
      </w:r>
    </w:p>
    <w:p w14:paraId="4ED77DCA" w14:textId="2274FCEF" w:rsidR="00E95FEC" w:rsidRDefault="00E95FEC" w:rsidP="00E95FEC">
      <w:pPr>
        <w:pStyle w:val="B-3-"/>
        <w:numPr>
          <w:ilvl w:val="6"/>
          <w:numId w:val="43"/>
        </w:numPr>
      </w:pPr>
      <w:r>
        <w:rPr>
          <w:rFonts w:hint="eastAsia"/>
        </w:rPr>
        <w:t>恢复所有窗口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Shift</w:t>
      </w:r>
      <w:r>
        <w:t>+</w:t>
      </w:r>
      <w:r>
        <w:rPr>
          <w:rFonts w:hint="eastAsia"/>
        </w:rPr>
        <w:t>T</w:t>
      </w:r>
    </w:p>
    <w:p w14:paraId="2524478C" w14:textId="77777777" w:rsidR="00E95FEC" w:rsidRDefault="00E95FEC" w:rsidP="00E95FEC">
      <w:pPr>
        <w:pStyle w:val="B-2-"/>
        <w:numPr>
          <w:ilvl w:val="5"/>
          <w:numId w:val="43"/>
        </w:numPr>
      </w:pPr>
      <w:r>
        <w:rPr>
          <w:rFonts w:hint="eastAsia"/>
        </w:rPr>
        <w:t>操作</w:t>
      </w:r>
    </w:p>
    <w:p w14:paraId="7BD998CD" w14:textId="77777777" w:rsidR="00E95FEC" w:rsidRDefault="00E95FEC" w:rsidP="00E95FEC">
      <w:pPr>
        <w:pStyle w:val="B-3-"/>
        <w:numPr>
          <w:ilvl w:val="6"/>
          <w:numId w:val="47"/>
        </w:numPr>
      </w:pPr>
      <w:r>
        <w:rPr>
          <w:rFonts w:hint="eastAsia"/>
        </w:rPr>
        <w:t>添加收藏夹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D</w:t>
      </w:r>
    </w:p>
    <w:p w14:paraId="52FF3F17" w14:textId="0BC60388" w:rsidR="00E95FEC" w:rsidRPr="00E95FEC" w:rsidRDefault="00E95FEC" w:rsidP="00E95FEC">
      <w:pPr>
        <w:pStyle w:val="B-3-"/>
        <w:numPr>
          <w:ilvl w:val="6"/>
          <w:numId w:val="43"/>
        </w:numPr>
      </w:pPr>
      <w:r>
        <w:rPr>
          <w:rFonts w:hint="eastAsia"/>
        </w:rPr>
        <w:t>查看历史记录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H</w:t>
      </w:r>
    </w:p>
    <w:p w14:paraId="34EBCD0B" w14:textId="037C33AF" w:rsidR="00FA0097" w:rsidRDefault="00F2408A" w:rsidP="00E95FEC">
      <w:pPr>
        <w:pStyle w:val="B-3-"/>
        <w:numPr>
          <w:ilvl w:val="6"/>
          <w:numId w:val="43"/>
        </w:numPr>
      </w:pPr>
      <w:r>
        <w:rPr>
          <w:rFonts w:hint="eastAsia"/>
        </w:rPr>
        <w:t>浏览器</w:t>
      </w:r>
      <w:r w:rsidR="00E95FEC">
        <w:rPr>
          <w:rFonts w:hint="eastAsia"/>
        </w:rPr>
        <w:t>光标</w:t>
      </w:r>
      <w:r>
        <w:rPr>
          <w:rFonts w:hint="eastAsia"/>
        </w:rPr>
        <w:t>F</w:t>
      </w:r>
      <w:r>
        <w:t>7</w:t>
      </w:r>
    </w:p>
    <w:p w14:paraId="083CB2E0" w14:textId="0929F0D7" w:rsidR="007D7E41" w:rsidRDefault="007D7E41" w:rsidP="00E95FEC">
      <w:pPr>
        <w:pStyle w:val="B-3-"/>
        <w:numPr>
          <w:ilvl w:val="6"/>
          <w:numId w:val="43"/>
        </w:numPr>
      </w:pPr>
      <w:r w:rsidRPr="007D7E41">
        <w:rPr>
          <w:rFonts w:hint="eastAsia"/>
        </w:rPr>
        <w:t>谷歌浏览器任务管理器</w:t>
      </w:r>
      <w:r w:rsidRPr="007D7E41">
        <w:t>Shift+Esc</w:t>
      </w:r>
    </w:p>
    <w:p w14:paraId="0383C796" w14:textId="49C496E9" w:rsidR="007675E9" w:rsidRDefault="007675E9" w:rsidP="00A50CF4">
      <w:pPr>
        <w:pStyle w:val="A-4-11"/>
      </w:pPr>
      <w:r>
        <w:rPr>
          <w:rFonts w:hint="eastAsia"/>
        </w:rPr>
        <w:t>Word</w:t>
      </w:r>
    </w:p>
    <w:p w14:paraId="03947357" w14:textId="308D4409" w:rsidR="00CD7D3A" w:rsidRDefault="00CD7D3A" w:rsidP="00A54169">
      <w:pPr>
        <w:pStyle w:val="B-2-"/>
        <w:numPr>
          <w:ilvl w:val="5"/>
          <w:numId w:val="44"/>
        </w:numPr>
      </w:pPr>
      <w:r>
        <w:rPr>
          <w:rFonts w:hint="eastAsia"/>
        </w:rPr>
        <w:t>从文字切换到导航栏</w:t>
      </w:r>
      <w:r>
        <w:rPr>
          <w:rFonts w:hint="eastAsia"/>
        </w:rPr>
        <w:t>F</w:t>
      </w:r>
      <w:r>
        <w:t>6</w:t>
      </w:r>
    </w:p>
    <w:p w14:paraId="242D5F4A" w14:textId="3677C7CA" w:rsidR="00CD7D3A" w:rsidRDefault="00CD7D3A" w:rsidP="00CD7D3A">
      <w:pPr>
        <w:pStyle w:val="B-2-"/>
        <w:numPr>
          <w:ilvl w:val="5"/>
          <w:numId w:val="44"/>
        </w:numPr>
      </w:pPr>
      <w:r>
        <w:rPr>
          <w:rFonts w:hint="eastAsia"/>
        </w:rPr>
        <w:t>从导航栏切换到文字</w:t>
      </w:r>
      <w:r w:rsidR="001210E5">
        <w:rPr>
          <w:rFonts w:hint="eastAsia"/>
        </w:rPr>
        <w:t>Shift</w:t>
      </w:r>
      <w:r w:rsidR="001210E5">
        <w:t>+</w:t>
      </w:r>
      <w:r>
        <w:rPr>
          <w:rFonts w:hint="eastAsia"/>
        </w:rPr>
        <w:t>F</w:t>
      </w:r>
      <w:r>
        <w:t>6</w:t>
      </w:r>
    </w:p>
    <w:p w14:paraId="0BB4B4B2" w14:textId="5D5E3E9A" w:rsidR="007675E9" w:rsidRDefault="007675E9" w:rsidP="00A54169">
      <w:pPr>
        <w:pStyle w:val="B-2-"/>
        <w:numPr>
          <w:ilvl w:val="5"/>
          <w:numId w:val="44"/>
        </w:numPr>
      </w:pPr>
      <w:r>
        <w:rPr>
          <w:rFonts w:hint="eastAsia"/>
        </w:rPr>
        <w:lastRenderedPageBreak/>
        <w:t>样式</w:t>
      </w:r>
      <w:r>
        <w:rPr>
          <w:rFonts w:hint="eastAsia"/>
        </w:rPr>
        <w:t>Alt</w:t>
      </w:r>
      <w:r>
        <w:t>+</w:t>
      </w:r>
      <w:r>
        <w:rPr>
          <w:rFonts w:hint="eastAsia"/>
        </w:rPr>
        <w:t>H</w:t>
      </w:r>
      <w:r>
        <w:t>+</w:t>
      </w:r>
      <w:r>
        <w:rPr>
          <w:rFonts w:hint="eastAsia"/>
        </w:rPr>
        <w:t>L</w:t>
      </w:r>
    </w:p>
    <w:p w14:paraId="715878C7" w14:textId="3DEB7BA1" w:rsidR="00A54169" w:rsidRPr="007675E9" w:rsidRDefault="00A54169" w:rsidP="00A54169">
      <w:pPr>
        <w:pStyle w:val="B-2-"/>
        <w:numPr>
          <w:ilvl w:val="5"/>
          <w:numId w:val="44"/>
        </w:numPr>
      </w:pPr>
      <w:r>
        <w:rPr>
          <w:rFonts w:hint="eastAsia"/>
        </w:rPr>
        <w:t>定位到超链接</w:t>
      </w:r>
      <w:r>
        <w:rPr>
          <w:rFonts w:hint="eastAsia"/>
        </w:rPr>
        <w:t>Shift</w:t>
      </w:r>
      <w:r>
        <w:t>+</w:t>
      </w:r>
      <w:r>
        <w:rPr>
          <w:rFonts w:hint="eastAsia"/>
        </w:rPr>
        <w:t>F</w:t>
      </w:r>
      <w:r>
        <w:t>11</w:t>
      </w:r>
    </w:p>
    <w:p w14:paraId="22866A19" w14:textId="7BFF12DE" w:rsidR="00A50CF4" w:rsidRDefault="00A50CF4" w:rsidP="00A50CF4">
      <w:pPr>
        <w:pStyle w:val="A-4-11"/>
      </w:pPr>
      <w:r>
        <w:rPr>
          <w:rFonts w:hint="eastAsia"/>
        </w:rPr>
        <w:t>输入法</w:t>
      </w:r>
    </w:p>
    <w:p w14:paraId="3F21D0E4" w14:textId="69D1A7BA" w:rsidR="00CA3831" w:rsidRDefault="00A50CF4" w:rsidP="008716C5">
      <w:pPr>
        <w:pStyle w:val="B-1-"/>
        <w:ind w:firstLine="480"/>
      </w:pPr>
      <w:r w:rsidRPr="00A50CF4">
        <w:rPr>
          <w:rFonts w:hint="eastAsia"/>
        </w:rPr>
        <w:t>简繁切换</w:t>
      </w:r>
      <w:r w:rsidRPr="00A50CF4">
        <w:t>Ctrl+Shift+F</w:t>
      </w:r>
    </w:p>
    <w:p w14:paraId="3C7211CE" w14:textId="1D6B2AC3" w:rsidR="00CA3831" w:rsidRDefault="00F7693D" w:rsidP="006C4A83">
      <w:pPr>
        <w:pStyle w:val="A-5-111"/>
      </w:pPr>
      <w:r>
        <w:rPr>
          <w:rFonts w:hint="eastAsia"/>
        </w:rPr>
        <w:t>按字母找文件</w:t>
      </w:r>
    </w:p>
    <w:p w14:paraId="4424D5B0" w14:textId="18405FE5" w:rsidR="00F7693D" w:rsidRDefault="00F7693D" w:rsidP="00F7693D">
      <w:pPr>
        <w:pStyle w:val="B-1-"/>
        <w:ind w:firstLine="480"/>
      </w:pPr>
      <w:r>
        <w:rPr>
          <w:rFonts w:hint="eastAsia"/>
        </w:rPr>
        <w:t>在英文输入法下，按字母可以去找对应的文件。</w:t>
      </w:r>
    </w:p>
    <w:p w14:paraId="2F2AB8D4" w14:textId="5517F1DA" w:rsidR="002F405E" w:rsidRDefault="00F7693D" w:rsidP="007D7E41">
      <w:pPr>
        <w:pStyle w:val="B-1-"/>
        <w:ind w:firstLine="480"/>
      </w:pPr>
      <w:r>
        <w:rPr>
          <w:rFonts w:hint="eastAsia"/>
        </w:rPr>
        <w:t>可以更改为直接搜索文件，不用按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F</w:t>
      </w:r>
      <w:r>
        <w:rPr>
          <w:rFonts w:hint="eastAsia"/>
        </w:rPr>
        <w:t>了。方法为单机右上角文件</w:t>
      </w:r>
      <w:r>
        <w:rPr>
          <w:rFonts w:hint="eastAsia"/>
        </w:rPr>
        <w:t>-</w:t>
      </w:r>
      <w:r>
        <w:rPr>
          <w:rFonts w:hint="eastAsia"/>
        </w:rPr>
        <w:t>更改文件夹和搜索选项</w:t>
      </w:r>
      <w:r>
        <w:rPr>
          <w:rFonts w:hint="eastAsia"/>
        </w:rPr>
        <w:t>-</w:t>
      </w:r>
      <w:r>
        <w:rPr>
          <w:rFonts w:hint="eastAsia"/>
        </w:rPr>
        <w:t>查看</w:t>
      </w:r>
      <w:r>
        <w:rPr>
          <w:rFonts w:hint="eastAsia"/>
        </w:rPr>
        <w:t>-</w:t>
      </w:r>
      <w:r>
        <w:rPr>
          <w:rFonts w:hint="eastAsia"/>
        </w:rPr>
        <w:t>在列表视图键入时</w:t>
      </w:r>
    </w:p>
    <w:p w14:paraId="0BCE8BA0" w14:textId="32C890F9" w:rsidR="002D2C43" w:rsidRDefault="002D2C43" w:rsidP="002D2C43">
      <w:pPr>
        <w:pStyle w:val="A-3-"/>
      </w:pPr>
      <w:r>
        <w:rPr>
          <w:rFonts w:hint="eastAsia"/>
        </w:rPr>
        <w:lastRenderedPageBreak/>
        <w:t>朗读</w:t>
      </w:r>
    </w:p>
    <w:p w14:paraId="4FBB4E44" w14:textId="0E9CFAA7" w:rsidR="002D2C43" w:rsidRDefault="002D2C43" w:rsidP="002D2C43">
      <w:pPr>
        <w:pStyle w:val="A-4-11"/>
      </w:pPr>
      <w:r>
        <w:rPr>
          <w:rFonts w:hint="eastAsia"/>
        </w:rPr>
        <w:t>朗读有很多方法</w:t>
      </w:r>
    </w:p>
    <w:p w14:paraId="78AA9147" w14:textId="594CCEB7" w:rsidR="002D2C43" w:rsidRDefault="002D2C43" w:rsidP="002D2C43">
      <w:pPr>
        <w:pStyle w:val="B-2-"/>
        <w:numPr>
          <w:ilvl w:val="5"/>
          <w:numId w:val="30"/>
        </w:numPr>
      </w:pPr>
      <w:r>
        <w:rPr>
          <w:rFonts w:hint="eastAsia"/>
        </w:rPr>
        <w:t>系统自带朗读：</w:t>
      </w:r>
      <w:r>
        <w:rPr>
          <w:rFonts w:hint="eastAsia"/>
        </w:rPr>
        <w:t>Win</w:t>
      </w:r>
      <w:r>
        <w:t>++</w:t>
      </w:r>
    </w:p>
    <w:p w14:paraId="7AD215CC" w14:textId="4CCFAB86" w:rsidR="002D2C43" w:rsidRDefault="002D2C43" w:rsidP="002D2C43">
      <w:pPr>
        <w:pStyle w:val="B-2-"/>
        <w:numPr>
          <w:ilvl w:val="5"/>
          <w:numId w:val="30"/>
        </w:numPr>
      </w:pPr>
      <w:r>
        <w:rPr>
          <w:rFonts w:hint="eastAsia"/>
        </w:rPr>
        <w:t>Microsoft</w:t>
      </w:r>
      <w:r>
        <w:t xml:space="preserve"> </w:t>
      </w:r>
      <w:r>
        <w:rPr>
          <w:rFonts w:hint="eastAsia"/>
        </w:rPr>
        <w:t>Offic</w:t>
      </w:r>
      <w:r>
        <w:rPr>
          <w:rFonts w:hint="eastAsia"/>
        </w:rPr>
        <w:t>内置朗读，在软件中直接调用</w:t>
      </w:r>
    </w:p>
    <w:p w14:paraId="10248891" w14:textId="4CE1D1A5" w:rsidR="002D2C43" w:rsidRDefault="002D2C43" w:rsidP="002D2C43">
      <w:pPr>
        <w:pStyle w:val="B-2-"/>
        <w:numPr>
          <w:ilvl w:val="5"/>
          <w:numId w:val="30"/>
        </w:numPr>
      </w:pPr>
      <w:r>
        <w:rPr>
          <w:rFonts w:hint="eastAsia"/>
        </w:rPr>
        <w:t>PDF</w:t>
      </w:r>
      <w:r>
        <w:rPr>
          <w:rFonts w:hint="eastAsia"/>
        </w:rPr>
        <w:t>，</w:t>
      </w:r>
      <w:r>
        <w:rPr>
          <w:rFonts w:hint="eastAsia"/>
        </w:rPr>
        <w:t>Adobe</w:t>
      </w:r>
      <w:r>
        <w:t xml:space="preserve"> </w:t>
      </w:r>
      <w:r>
        <w:rPr>
          <w:rFonts w:hint="eastAsia"/>
        </w:rPr>
        <w:t>Acrobat</w:t>
      </w:r>
      <w:r>
        <w:t xml:space="preserve"> </w:t>
      </w:r>
      <w:r>
        <w:rPr>
          <w:rFonts w:hint="eastAsia"/>
        </w:rPr>
        <w:t>阅读器无法自动朗读。方法是用</w:t>
      </w:r>
      <w:r>
        <w:rPr>
          <w:rFonts w:hint="eastAsia"/>
        </w:rPr>
        <w:t>EDG</w:t>
      </w:r>
      <w:r>
        <w:rPr>
          <w:rFonts w:hint="eastAsia"/>
        </w:rPr>
        <w:t>浏览器打开可以朗读。</w:t>
      </w:r>
    </w:p>
    <w:p w14:paraId="708D0B68" w14:textId="6ACB0431" w:rsidR="002D2C43" w:rsidRDefault="002D2C43" w:rsidP="002D2C43">
      <w:pPr>
        <w:pStyle w:val="B-2-"/>
        <w:numPr>
          <w:ilvl w:val="5"/>
          <w:numId w:val="30"/>
        </w:numPr>
      </w:pPr>
      <w:r>
        <w:rPr>
          <w:rFonts w:hint="eastAsia"/>
        </w:rPr>
        <w:t>P</w:t>
      </w:r>
      <w:r>
        <w:t>DF</w:t>
      </w:r>
      <w:r>
        <w:rPr>
          <w:rFonts w:hint="eastAsia"/>
        </w:rPr>
        <w:t>最推荐的朗读方法是用</w:t>
      </w:r>
      <w:hyperlink r:id="rId17" w:history="1">
        <w:r w:rsidRPr="00FA640D">
          <w:rPr>
            <w:rStyle w:val="a7"/>
          </w:rPr>
          <w:t>https://www.naturalreaders.com/online/</w:t>
        </w:r>
      </w:hyperlink>
      <w:r>
        <w:rPr>
          <w:rFonts w:hint="eastAsia"/>
        </w:rPr>
        <w:t>这个挺不错的。</w:t>
      </w:r>
    </w:p>
    <w:p w14:paraId="3ECF4F88" w14:textId="44B0D1CE" w:rsidR="00800D7A" w:rsidRDefault="00800D7A" w:rsidP="00800D7A">
      <w:pPr>
        <w:pStyle w:val="A-3-"/>
      </w:pPr>
      <w:r>
        <w:rPr>
          <w:rFonts w:hint="eastAsia"/>
        </w:rPr>
        <w:lastRenderedPageBreak/>
        <w:t>格式工具</w:t>
      </w:r>
    </w:p>
    <w:p w14:paraId="5BC3108E" w14:textId="554535D0" w:rsidR="00800D7A" w:rsidRDefault="005A44B0" w:rsidP="005A44B0">
      <w:pPr>
        <w:pStyle w:val="B-2-"/>
        <w:numPr>
          <w:ilvl w:val="5"/>
          <w:numId w:val="31"/>
        </w:numPr>
      </w:pPr>
      <w:r>
        <w:rPr>
          <w:rFonts w:hint="eastAsia"/>
        </w:rPr>
        <w:t>各种小工具</w:t>
      </w:r>
      <w:r w:rsidR="00800D7A">
        <w:rPr>
          <w:rFonts w:hint="eastAsia"/>
        </w:rPr>
        <w:t>网址：</w:t>
      </w:r>
      <w:hyperlink r:id="rId18" w:history="1">
        <w:r w:rsidRPr="00FA640D">
          <w:rPr>
            <w:rStyle w:val="a7"/>
          </w:rPr>
          <w:t>https://remeins.com/</w:t>
        </w:r>
      </w:hyperlink>
      <w:r>
        <w:rPr>
          <w:rFonts w:hint="eastAsia"/>
        </w:rPr>
        <w:t>，包括视频转音频</w:t>
      </w:r>
    </w:p>
    <w:p w14:paraId="1D2C829B" w14:textId="3671A39B" w:rsidR="005A44B0" w:rsidRDefault="005A44B0" w:rsidP="005A44B0">
      <w:pPr>
        <w:pStyle w:val="B-2-"/>
        <w:numPr>
          <w:ilvl w:val="5"/>
          <w:numId w:val="31"/>
        </w:numPr>
      </w:pPr>
      <w:r>
        <w:rPr>
          <w:rFonts w:hint="eastAsia"/>
        </w:rPr>
        <w:t>视频转音频：可以用</w:t>
      </w:r>
      <w:r w:rsidRPr="005A44B0">
        <w:t>Adobe Premiere Pro 2023</w:t>
      </w:r>
      <w:r>
        <w:rPr>
          <w:rFonts w:hint="eastAsia"/>
        </w:rPr>
        <w:t>软件。</w:t>
      </w:r>
    </w:p>
    <w:p w14:paraId="20245766" w14:textId="53F25CF9" w:rsidR="005A44B0" w:rsidRDefault="009A4849" w:rsidP="009A4849">
      <w:pPr>
        <w:pStyle w:val="B-2-"/>
        <w:numPr>
          <w:ilvl w:val="5"/>
          <w:numId w:val="31"/>
        </w:numPr>
      </w:pPr>
      <w:r>
        <w:rPr>
          <w:rFonts w:hint="eastAsia"/>
        </w:rPr>
        <w:t>视频转字幕软件：用</w:t>
      </w:r>
      <w:r>
        <w:rPr>
          <w:rFonts w:hint="eastAsia"/>
        </w:rPr>
        <w:t>buzz</w:t>
      </w:r>
      <w:r>
        <w:rPr>
          <w:rFonts w:hint="eastAsia"/>
        </w:rPr>
        <w:t>，免费开源的，地址：</w:t>
      </w:r>
      <w:hyperlink r:id="rId19" w:history="1">
        <w:r w:rsidRPr="00FA640D">
          <w:rPr>
            <w:rStyle w:val="a7"/>
          </w:rPr>
          <w:t>https://github.com/chidiwilliams/buzz</w:t>
        </w:r>
        <w:r w:rsidRPr="00FA640D">
          <w:rPr>
            <w:rStyle w:val="a7"/>
            <w:rFonts w:hint="eastAsia"/>
          </w:rPr>
          <w:t>s</w:t>
        </w:r>
      </w:hyperlink>
    </w:p>
    <w:p w14:paraId="094E2E64" w14:textId="611BA0E8" w:rsidR="009A4849" w:rsidRDefault="00816BEC" w:rsidP="009A4849">
      <w:pPr>
        <w:pStyle w:val="B-2-"/>
        <w:numPr>
          <w:ilvl w:val="5"/>
          <w:numId w:val="31"/>
        </w:numPr>
      </w:pPr>
      <w:r>
        <w:rPr>
          <w:rFonts w:hint="eastAsia"/>
        </w:rPr>
        <w:t>视频转字幕软件：</w:t>
      </w:r>
      <w:r w:rsidRPr="00816BEC">
        <w:rPr>
          <w:rFonts w:hint="eastAsia"/>
        </w:rPr>
        <w:t>硬字幕</w:t>
      </w:r>
      <w:r w:rsidRPr="00816BEC">
        <w:t>OCR</w:t>
      </w:r>
      <w:r>
        <w:rPr>
          <w:rFonts w:hint="eastAsia"/>
        </w:rPr>
        <w:t>。这是是图像识别转字幕，好用。</w:t>
      </w:r>
    </w:p>
    <w:p w14:paraId="15BB8239" w14:textId="4BF383D8" w:rsidR="00816BEC" w:rsidRDefault="00816BEC" w:rsidP="009A4849">
      <w:pPr>
        <w:pStyle w:val="B-2-"/>
        <w:numPr>
          <w:ilvl w:val="5"/>
          <w:numId w:val="31"/>
        </w:numPr>
      </w:pPr>
      <w:r>
        <w:rPr>
          <w:rFonts w:hint="eastAsia"/>
        </w:rPr>
        <w:t>翻译方法：在谷歌浏览器打开，然后选择翻译为想要的语言，复制粘贴到原字幕文件里。</w:t>
      </w:r>
    </w:p>
    <w:p w14:paraId="7E0BB167" w14:textId="52D709C1" w:rsidR="00086A62" w:rsidRDefault="00086A62" w:rsidP="007D7E41">
      <w:pPr>
        <w:pStyle w:val="A-3-"/>
      </w:pPr>
      <w:r>
        <w:rPr>
          <w:rFonts w:hint="eastAsia"/>
        </w:rPr>
        <w:lastRenderedPageBreak/>
        <w:t>快速运行</w:t>
      </w:r>
    </w:p>
    <w:p w14:paraId="3189D3A1" w14:textId="1C947821" w:rsidR="00086A62" w:rsidRPr="00086A62" w:rsidRDefault="00086A62" w:rsidP="00086A62">
      <w:pPr>
        <w:pStyle w:val="B-1-"/>
        <w:ind w:firstLine="480"/>
      </w:pPr>
      <w:r>
        <w:rPr>
          <w:rFonts w:hint="eastAsia"/>
        </w:rPr>
        <w:t>新建文件夹，将快捷方式放入其中，配置环境变量</w:t>
      </w:r>
      <w:r>
        <w:rPr>
          <w:rFonts w:hint="eastAsia"/>
        </w:rPr>
        <w:t>path</w:t>
      </w:r>
      <w:r>
        <w:rPr>
          <w:rFonts w:hint="eastAsia"/>
        </w:rPr>
        <w:t>，添加该文件夹路径。</w:t>
      </w:r>
      <w:r>
        <w:rPr>
          <w:rFonts w:hint="eastAsia"/>
        </w:rPr>
        <w:t>Win+R</w:t>
      </w:r>
      <w:r>
        <w:rPr>
          <w:rFonts w:hint="eastAsia"/>
        </w:rPr>
        <w:t>打开“运行”，输入要运行的应用。</w:t>
      </w:r>
      <w:r w:rsidR="003E61FA">
        <w:rPr>
          <w:rFonts w:hint="eastAsia"/>
        </w:rPr>
        <w:t>中文路径和名称都可以，但是运行的程序不能有空格。</w:t>
      </w:r>
    </w:p>
    <w:sectPr w:rsidR="00086A62" w:rsidRPr="00086A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4EC6C6" w14:textId="77777777" w:rsidR="00BD0B33" w:rsidRDefault="00BD0B33" w:rsidP="008C68A9">
      <w:r>
        <w:separator/>
      </w:r>
    </w:p>
  </w:endnote>
  <w:endnote w:type="continuationSeparator" w:id="0">
    <w:p w14:paraId="380EED80" w14:textId="77777777" w:rsidR="00BD0B33" w:rsidRDefault="00BD0B33" w:rsidP="008C68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C9EDC3" w14:textId="77777777" w:rsidR="00BD0B33" w:rsidRDefault="00BD0B33" w:rsidP="008C68A9">
      <w:r>
        <w:separator/>
      </w:r>
    </w:p>
  </w:footnote>
  <w:footnote w:type="continuationSeparator" w:id="0">
    <w:p w14:paraId="42E4D7CD" w14:textId="77777777" w:rsidR="00BD0B33" w:rsidRDefault="00BD0B33" w:rsidP="008C68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C684D"/>
    <w:multiLevelType w:val="hybridMultilevel"/>
    <w:tmpl w:val="0660D75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896CA8"/>
    <w:multiLevelType w:val="hybridMultilevel"/>
    <w:tmpl w:val="4ADC726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B9637D8"/>
    <w:multiLevelType w:val="hybridMultilevel"/>
    <w:tmpl w:val="0DE463E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E731779"/>
    <w:multiLevelType w:val="multilevel"/>
    <w:tmpl w:val="7206C366"/>
    <w:lvl w:ilvl="0">
      <w:start w:val="1"/>
      <w:numFmt w:val="decimal"/>
      <w:pStyle w:val="A-3-"/>
      <w:suff w:val="space"/>
      <w:lvlText w:val="第%1章"/>
      <w:lvlJc w:val="center"/>
      <w:pPr>
        <w:ind w:left="425" w:hanging="13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A-4-11"/>
      <w:suff w:val="space"/>
      <w:lvlText w:val="%1.%2"/>
      <w:lvlJc w:val="left"/>
      <w:pPr>
        <w:ind w:left="0" w:firstLine="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32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A-5-111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3">
      <w:start w:val="1"/>
      <w:numFmt w:val="decimal"/>
      <w:lvlRestart w:val="1"/>
      <w:pStyle w:val="C-2-"/>
      <w:suff w:val="space"/>
      <w:lvlText w:val="图%1.%4"/>
      <w:lvlJc w:val="center"/>
      <w:pPr>
        <w:ind w:left="0" w:firstLine="0"/>
      </w:pPr>
      <w:rPr>
        <w:rFonts w:ascii="Times New Roman" w:eastAsia="宋体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Restart w:val="1"/>
      <w:pStyle w:val="C-3-"/>
      <w:suff w:val="space"/>
      <w:lvlText w:val="表%1.%5"/>
      <w:lvlJc w:val="center"/>
      <w:pPr>
        <w:ind w:left="0" w:firstLine="288"/>
      </w:pPr>
      <w:rPr>
        <w:rFonts w:ascii="Times New Roman" w:eastAsia="宋体" w:hAnsi="Times New Roman" w:hint="default"/>
        <w:b/>
        <w:i w:val="0"/>
        <w:sz w:val="24"/>
      </w:rPr>
    </w:lvl>
    <w:lvl w:ilvl="5">
      <w:start w:val="1"/>
      <w:numFmt w:val="decimal"/>
      <w:lvlRestart w:val="0"/>
      <w:pStyle w:val="B-2-"/>
      <w:lvlText w:val="%6."/>
      <w:lvlJc w:val="left"/>
      <w:pPr>
        <w:tabs>
          <w:tab w:val="num" w:pos="1196"/>
        </w:tabs>
        <w:ind w:left="0" w:firstLine="595"/>
      </w:pPr>
      <w:rPr>
        <w:rFonts w:hint="eastAsia"/>
        <w:b w:val="0"/>
        <w:bCs/>
        <w:i w:val="0"/>
      </w:rPr>
    </w:lvl>
    <w:lvl w:ilvl="6">
      <w:start w:val="1"/>
      <w:numFmt w:val="decimal"/>
      <w:lvlRestart w:val="0"/>
      <w:pStyle w:val="B-3-"/>
      <w:lvlText w:val="（%7）"/>
      <w:lvlJc w:val="left"/>
      <w:pPr>
        <w:tabs>
          <w:tab w:val="num" w:pos="1196"/>
        </w:tabs>
        <w:ind w:left="0" w:firstLine="357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lowerLetter"/>
      <w:lvlRestart w:val="0"/>
      <w:pStyle w:val="B-4-"/>
      <w:lvlText w:val="%8."/>
      <w:lvlJc w:val="left"/>
      <w:pPr>
        <w:tabs>
          <w:tab w:val="num" w:pos="1196"/>
        </w:tabs>
        <w:ind w:left="0" w:firstLine="607"/>
      </w:pPr>
      <w:rPr>
        <w:rFonts w:hint="default"/>
      </w:rPr>
    </w:lvl>
    <w:lvl w:ilvl="8">
      <w:start w:val="1"/>
      <w:numFmt w:val="bullet"/>
      <w:lvlRestart w:val="1"/>
      <w:pStyle w:val="B-5-"/>
      <w:lvlText w:val=""/>
      <w:lvlJc w:val="left"/>
      <w:pPr>
        <w:tabs>
          <w:tab w:val="num" w:pos="1196"/>
        </w:tabs>
        <w:ind w:left="0" w:firstLine="601"/>
      </w:pPr>
      <w:rPr>
        <w:rFonts w:ascii="Wingdings" w:hAnsi="Wingdings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4" w15:restartNumberingAfterBreak="0">
    <w:nsid w:val="0EED3B33"/>
    <w:multiLevelType w:val="hybridMultilevel"/>
    <w:tmpl w:val="069CF304"/>
    <w:lvl w:ilvl="0" w:tplc="0016A16C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32D41BB7"/>
    <w:multiLevelType w:val="hybridMultilevel"/>
    <w:tmpl w:val="4ADC726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3FF60716"/>
    <w:multiLevelType w:val="hybridMultilevel"/>
    <w:tmpl w:val="341468E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4EAC5243"/>
    <w:multiLevelType w:val="hybridMultilevel"/>
    <w:tmpl w:val="56046BC8"/>
    <w:lvl w:ilvl="0" w:tplc="17DE0F9E">
      <w:start w:val="1"/>
      <w:numFmt w:val="lowerRoman"/>
      <w:lvlText w:val="(%1)"/>
      <w:lvlJc w:val="left"/>
      <w:pPr>
        <w:ind w:left="900" w:hanging="420"/>
      </w:pPr>
      <w:rPr>
        <w:rFonts w:hint="eastAsia"/>
      </w:rPr>
    </w:lvl>
    <w:lvl w:ilvl="1" w:tplc="17DE0F9E">
      <w:start w:val="1"/>
      <w:numFmt w:val="lowerRoman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4657D0C"/>
    <w:multiLevelType w:val="hybridMultilevel"/>
    <w:tmpl w:val="021A17C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7627814"/>
    <w:multiLevelType w:val="hybridMultilevel"/>
    <w:tmpl w:val="F9365044"/>
    <w:lvl w:ilvl="0" w:tplc="31086F28">
      <w:start w:val="1"/>
      <w:numFmt w:val="decimal"/>
      <w:pStyle w:val="B-6-"/>
      <w:lvlText w:val="[%1]"/>
      <w:lvlJc w:val="left"/>
      <w:pPr>
        <w:ind w:left="77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10" w15:restartNumberingAfterBreak="0">
    <w:nsid w:val="70942606"/>
    <w:multiLevelType w:val="hybridMultilevel"/>
    <w:tmpl w:val="F5100DC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70BA67C9"/>
    <w:multiLevelType w:val="hybridMultilevel"/>
    <w:tmpl w:val="B1D85FD0"/>
    <w:lvl w:ilvl="0" w:tplc="17DE0F9E">
      <w:start w:val="1"/>
      <w:numFmt w:val="lowerRoman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5CB4E7D"/>
    <w:multiLevelType w:val="multilevel"/>
    <w:tmpl w:val="F69C6F44"/>
    <w:lvl w:ilvl="0">
      <w:start w:val="1"/>
      <w:numFmt w:val="decimal"/>
      <w:suff w:val="space"/>
      <w:lvlText w:val="第%1章"/>
      <w:lvlJc w:val="center"/>
      <w:pPr>
        <w:ind w:left="425" w:hanging="13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sz w:val="32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3">
      <w:start w:val="1"/>
      <w:numFmt w:val="decimal"/>
      <w:lvlRestart w:val="1"/>
      <w:suff w:val="space"/>
      <w:lvlText w:val="图%1.%4"/>
      <w:lvlJc w:val="center"/>
      <w:pPr>
        <w:ind w:left="0" w:firstLine="0"/>
      </w:pPr>
      <w:rPr>
        <w:rFonts w:ascii="Times New Roman" w:eastAsia="宋体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sz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Restart w:val="1"/>
      <w:suff w:val="space"/>
      <w:lvlText w:val="表%1.%5"/>
      <w:lvlJc w:val="center"/>
      <w:pPr>
        <w:ind w:left="0" w:firstLine="288"/>
      </w:pPr>
      <w:rPr>
        <w:rFonts w:ascii="Times New Roman" w:eastAsia="宋体" w:hAnsi="Times New Roman" w:hint="default"/>
        <w:b/>
        <w:i w:val="0"/>
        <w:sz w:val="24"/>
      </w:rPr>
    </w:lvl>
    <w:lvl w:ilvl="5">
      <w:start w:val="1"/>
      <w:numFmt w:val="decimal"/>
      <w:lvlRestart w:val="0"/>
      <w:lvlText w:val="%6."/>
      <w:lvlJc w:val="left"/>
      <w:pPr>
        <w:tabs>
          <w:tab w:val="num" w:pos="1196"/>
        </w:tabs>
        <w:ind w:left="0" w:firstLine="595"/>
      </w:pPr>
      <w:rPr>
        <w:rFonts w:hint="eastAsia"/>
        <w:b w:val="0"/>
        <w:bCs/>
        <w:i w:val="0"/>
      </w:rPr>
    </w:lvl>
    <w:lvl w:ilvl="6">
      <w:start w:val="1"/>
      <w:numFmt w:val="decimal"/>
      <w:lvlRestart w:val="0"/>
      <w:lvlText w:val="（%7）"/>
      <w:lvlJc w:val="left"/>
      <w:pPr>
        <w:tabs>
          <w:tab w:val="num" w:pos="1196"/>
        </w:tabs>
        <w:ind w:left="0" w:firstLine="357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lowerLetter"/>
      <w:lvlRestart w:val="0"/>
      <w:lvlText w:val="%8."/>
      <w:lvlJc w:val="left"/>
      <w:pPr>
        <w:tabs>
          <w:tab w:val="num" w:pos="1196"/>
        </w:tabs>
        <w:ind w:left="0" w:firstLine="607"/>
      </w:pPr>
      <w:rPr>
        <w:rFonts w:hint="eastAsia"/>
      </w:rPr>
    </w:lvl>
    <w:lvl w:ilvl="8">
      <w:start w:val="1"/>
      <w:numFmt w:val="bullet"/>
      <w:lvlRestart w:val="1"/>
      <w:lvlText w:val=""/>
      <w:lvlJc w:val="left"/>
      <w:pPr>
        <w:tabs>
          <w:tab w:val="num" w:pos="1196"/>
        </w:tabs>
        <w:ind w:left="0" w:firstLine="601"/>
      </w:pPr>
      <w:rPr>
        <w:rFonts w:ascii="Wingdings" w:hAnsi="Wingdings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sz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num w:numId="1" w16cid:durableId="413011477">
    <w:abstractNumId w:val="12"/>
  </w:num>
  <w:num w:numId="2" w16cid:durableId="53967672">
    <w:abstractNumId w:val="4"/>
  </w:num>
  <w:num w:numId="3" w16cid:durableId="568349452">
    <w:abstractNumId w:val="9"/>
  </w:num>
  <w:num w:numId="4" w16cid:durableId="105850547">
    <w:abstractNumId w:val="12"/>
  </w:num>
  <w:num w:numId="5" w16cid:durableId="1658343632">
    <w:abstractNumId w:val="0"/>
  </w:num>
  <w:num w:numId="6" w16cid:durableId="1638103822">
    <w:abstractNumId w:val="7"/>
  </w:num>
  <w:num w:numId="7" w16cid:durableId="1828083969">
    <w:abstractNumId w:val="11"/>
  </w:num>
  <w:num w:numId="8" w16cid:durableId="75702479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71935704">
    <w:abstractNumId w:val="6"/>
  </w:num>
  <w:num w:numId="10" w16cid:durableId="256864052">
    <w:abstractNumId w:val="2"/>
  </w:num>
  <w:num w:numId="11" w16cid:durableId="422920571">
    <w:abstractNumId w:val="8"/>
  </w:num>
  <w:num w:numId="12" w16cid:durableId="2014717944">
    <w:abstractNumId w:val="5"/>
  </w:num>
  <w:num w:numId="13" w16cid:durableId="1191726615">
    <w:abstractNumId w:val="10"/>
  </w:num>
  <w:num w:numId="14" w16cid:durableId="1244341024">
    <w:abstractNumId w:val="1"/>
  </w:num>
  <w:num w:numId="15" w16cid:durableId="136000891">
    <w:abstractNumId w:val="12"/>
  </w:num>
  <w:num w:numId="16" w16cid:durableId="2028945909">
    <w:abstractNumId w:val="12"/>
  </w:num>
  <w:num w:numId="17" w16cid:durableId="422409986">
    <w:abstractNumId w:val="12"/>
  </w:num>
  <w:num w:numId="18" w16cid:durableId="1270704182">
    <w:abstractNumId w:val="12"/>
  </w:num>
  <w:num w:numId="19" w16cid:durableId="650136650">
    <w:abstractNumId w:val="12"/>
  </w:num>
  <w:num w:numId="20" w16cid:durableId="160048852">
    <w:abstractNumId w:val="4"/>
  </w:num>
  <w:num w:numId="21" w16cid:durableId="1040932265">
    <w:abstractNumId w:val="9"/>
  </w:num>
  <w:num w:numId="22" w16cid:durableId="1509097879">
    <w:abstractNumId w:val="12"/>
  </w:num>
  <w:num w:numId="23" w16cid:durableId="742684721">
    <w:abstractNumId w:val="12"/>
  </w:num>
  <w:num w:numId="24" w16cid:durableId="1617983135">
    <w:abstractNumId w:val="12"/>
  </w:num>
  <w:num w:numId="25" w16cid:durableId="86776954">
    <w:abstractNumId w:val="12"/>
  </w:num>
  <w:num w:numId="26" w16cid:durableId="485124441">
    <w:abstractNumId w:val="12"/>
  </w:num>
  <w:num w:numId="27" w16cid:durableId="1298484993">
    <w:abstractNumId w:val="12"/>
  </w:num>
  <w:num w:numId="28" w16cid:durableId="258801679">
    <w:abstractNumId w:val="12"/>
  </w:num>
  <w:num w:numId="29" w16cid:durableId="1648318907">
    <w:abstractNumId w:val="9"/>
  </w:num>
  <w:num w:numId="30" w16cid:durableId="204898556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57509340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047493232">
    <w:abstractNumId w:val="3"/>
  </w:num>
  <w:num w:numId="33" w16cid:durableId="1988783447">
    <w:abstractNumId w:val="3"/>
  </w:num>
  <w:num w:numId="34" w16cid:durableId="1999114003">
    <w:abstractNumId w:val="3"/>
  </w:num>
  <w:num w:numId="35" w16cid:durableId="114250517">
    <w:abstractNumId w:val="3"/>
  </w:num>
  <w:num w:numId="36" w16cid:durableId="495262800">
    <w:abstractNumId w:val="3"/>
  </w:num>
  <w:num w:numId="37" w16cid:durableId="1800340521">
    <w:abstractNumId w:val="3"/>
  </w:num>
  <w:num w:numId="38" w16cid:durableId="1298029292">
    <w:abstractNumId w:val="3"/>
  </w:num>
  <w:num w:numId="39" w16cid:durableId="1453479572">
    <w:abstractNumId w:val="9"/>
  </w:num>
  <w:num w:numId="40" w16cid:durableId="825781244">
    <w:abstractNumId w:val="3"/>
  </w:num>
  <w:num w:numId="41" w16cid:durableId="2006665739">
    <w:abstractNumId w:val="3"/>
  </w:num>
  <w:num w:numId="42" w16cid:durableId="207042048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10408600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 w16cid:durableId="3095710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 w16cid:durableId="138911368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 w16cid:durableId="1405295767">
    <w:abstractNumId w:val="3"/>
  </w:num>
  <w:num w:numId="47" w16cid:durableId="83703892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 w16cid:durableId="87589325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 w16cid:durableId="187186904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 w16cid:durableId="82702110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 w16cid:durableId="105102949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 w16cid:durableId="30739379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 w16cid:durableId="20950835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 w16cid:durableId="92610857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 w16cid:durableId="849837925">
    <w:abstractNumId w:val="3"/>
  </w:num>
  <w:num w:numId="56" w16cid:durableId="12279612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 w16cid:durableId="79398848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3398"/>
    <w:rsid w:val="000007EB"/>
    <w:rsid w:val="000034B1"/>
    <w:rsid w:val="00004F34"/>
    <w:rsid w:val="00007CF2"/>
    <w:rsid w:val="0001108F"/>
    <w:rsid w:val="00013DF7"/>
    <w:rsid w:val="00017087"/>
    <w:rsid w:val="00021675"/>
    <w:rsid w:val="0002261A"/>
    <w:rsid w:val="00026FB6"/>
    <w:rsid w:val="00027A27"/>
    <w:rsid w:val="000340E4"/>
    <w:rsid w:val="00036560"/>
    <w:rsid w:val="00037A39"/>
    <w:rsid w:val="00040BD1"/>
    <w:rsid w:val="0004113C"/>
    <w:rsid w:val="00042499"/>
    <w:rsid w:val="00047256"/>
    <w:rsid w:val="00050D01"/>
    <w:rsid w:val="00054454"/>
    <w:rsid w:val="00055291"/>
    <w:rsid w:val="00057EB4"/>
    <w:rsid w:val="000621A9"/>
    <w:rsid w:val="00063D5C"/>
    <w:rsid w:val="0006448C"/>
    <w:rsid w:val="0006536B"/>
    <w:rsid w:val="0006784D"/>
    <w:rsid w:val="00067B90"/>
    <w:rsid w:val="00071203"/>
    <w:rsid w:val="000727C4"/>
    <w:rsid w:val="0007538D"/>
    <w:rsid w:val="00077D7D"/>
    <w:rsid w:val="00081709"/>
    <w:rsid w:val="00085BFB"/>
    <w:rsid w:val="00086A62"/>
    <w:rsid w:val="0008762B"/>
    <w:rsid w:val="00095584"/>
    <w:rsid w:val="000A4C80"/>
    <w:rsid w:val="000A5F65"/>
    <w:rsid w:val="000A6E2C"/>
    <w:rsid w:val="000B3CE1"/>
    <w:rsid w:val="000B420B"/>
    <w:rsid w:val="000B4B0A"/>
    <w:rsid w:val="000B5483"/>
    <w:rsid w:val="000B7A8F"/>
    <w:rsid w:val="000C0037"/>
    <w:rsid w:val="000C30D8"/>
    <w:rsid w:val="000C59E5"/>
    <w:rsid w:val="000C6D9B"/>
    <w:rsid w:val="000D263A"/>
    <w:rsid w:val="000D50C2"/>
    <w:rsid w:val="000D6EBE"/>
    <w:rsid w:val="000E127E"/>
    <w:rsid w:val="000E16FC"/>
    <w:rsid w:val="000E1B49"/>
    <w:rsid w:val="000E2808"/>
    <w:rsid w:val="000E3833"/>
    <w:rsid w:val="000E3E3C"/>
    <w:rsid w:val="000E4CD7"/>
    <w:rsid w:val="000F3FA4"/>
    <w:rsid w:val="000F4673"/>
    <w:rsid w:val="000F7B0E"/>
    <w:rsid w:val="001000DE"/>
    <w:rsid w:val="0010220E"/>
    <w:rsid w:val="00102561"/>
    <w:rsid w:val="00103DDD"/>
    <w:rsid w:val="00105B42"/>
    <w:rsid w:val="00107A8F"/>
    <w:rsid w:val="001104A4"/>
    <w:rsid w:val="00111C5E"/>
    <w:rsid w:val="00117BA0"/>
    <w:rsid w:val="001210E5"/>
    <w:rsid w:val="0012123A"/>
    <w:rsid w:val="001249F2"/>
    <w:rsid w:val="00126FBC"/>
    <w:rsid w:val="00134F76"/>
    <w:rsid w:val="00134FD3"/>
    <w:rsid w:val="00135463"/>
    <w:rsid w:val="00137104"/>
    <w:rsid w:val="001374B3"/>
    <w:rsid w:val="00140041"/>
    <w:rsid w:val="001406E6"/>
    <w:rsid w:val="00140A68"/>
    <w:rsid w:val="00145BA8"/>
    <w:rsid w:val="00150B52"/>
    <w:rsid w:val="00151F63"/>
    <w:rsid w:val="0016012D"/>
    <w:rsid w:val="00162992"/>
    <w:rsid w:val="00163204"/>
    <w:rsid w:val="00167496"/>
    <w:rsid w:val="00167D59"/>
    <w:rsid w:val="00173B7E"/>
    <w:rsid w:val="00176575"/>
    <w:rsid w:val="00176A6E"/>
    <w:rsid w:val="00177D08"/>
    <w:rsid w:val="001804B8"/>
    <w:rsid w:val="001814F7"/>
    <w:rsid w:val="00183346"/>
    <w:rsid w:val="001836F7"/>
    <w:rsid w:val="001842EF"/>
    <w:rsid w:val="001854A8"/>
    <w:rsid w:val="00187868"/>
    <w:rsid w:val="00190388"/>
    <w:rsid w:val="0019039D"/>
    <w:rsid w:val="001906B5"/>
    <w:rsid w:val="001975A0"/>
    <w:rsid w:val="001A009C"/>
    <w:rsid w:val="001A1170"/>
    <w:rsid w:val="001A121E"/>
    <w:rsid w:val="001A1A74"/>
    <w:rsid w:val="001A2E12"/>
    <w:rsid w:val="001A2EE8"/>
    <w:rsid w:val="001A46C6"/>
    <w:rsid w:val="001A4B92"/>
    <w:rsid w:val="001B2D02"/>
    <w:rsid w:val="001B6112"/>
    <w:rsid w:val="001B6A03"/>
    <w:rsid w:val="001C26F7"/>
    <w:rsid w:val="001C3DC1"/>
    <w:rsid w:val="001C6703"/>
    <w:rsid w:val="001D3E77"/>
    <w:rsid w:val="001D540E"/>
    <w:rsid w:val="001D5EFA"/>
    <w:rsid w:val="001D68B8"/>
    <w:rsid w:val="001D6EC5"/>
    <w:rsid w:val="001D7CB1"/>
    <w:rsid w:val="001D7E6B"/>
    <w:rsid w:val="001E0D4B"/>
    <w:rsid w:val="001E1966"/>
    <w:rsid w:val="001E5ADA"/>
    <w:rsid w:val="001E6B5A"/>
    <w:rsid w:val="001E6E49"/>
    <w:rsid w:val="001E6F86"/>
    <w:rsid w:val="001F1350"/>
    <w:rsid w:val="001F66A5"/>
    <w:rsid w:val="001F6CEC"/>
    <w:rsid w:val="001F7518"/>
    <w:rsid w:val="001F7831"/>
    <w:rsid w:val="002006D9"/>
    <w:rsid w:val="002017FB"/>
    <w:rsid w:val="00201F73"/>
    <w:rsid w:val="002039C3"/>
    <w:rsid w:val="0020546D"/>
    <w:rsid w:val="002059D2"/>
    <w:rsid w:val="00206131"/>
    <w:rsid w:val="00206DDE"/>
    <w:rsid w:val="00207208"/>
    <w:rsid w:val="0022406D"/>
    <w:rsid w:val="00224116"/>
    <w:rsid w:val="002253A9"/>
    <w:rsid w:val="00227247"/>
    <w:rsid w:val="00234531"/>
    <w:rsid w:val="00236180"/>
    <w:rsid w:val="0023665E"/>
    <w:rsid w:val="0024084B"/>
    <w:rsid w:val="00241DFB"/>
    <w:rsid w:val="00244EB3"/>
    <w:rsid w:val="00245399"/>
    <w:rsid w:val="002458F8"/>
    <w:rsid w:val="00246548"/>
    <w:rsid w:val="00250B1C"/>
    <w:rsid w:val="00250CDD"/>
    <w:rsid w:val="00253070"/>
    <w:rsid w:val="002536C9"/>
    <w:rsid w:val="00255D8A"/>
    <w:rsid w:val="00256B8F"/>
    <w:rsid w:val="00257DC9"/>
    <w:rsid w:val="002604FE"/>
    <w:rsid w:val="0027035A"/>
    <w:rsid w:val="00271DBA"/>
    <w:rsid w:val="00272A08"/>
    <w:rsid w:val="00280A98"/>
    <w:rsid w:val="002817DB"/>
    <w:rsid w:val="002819B0"/>
    <w:rsid w:val="00284355"/>
    <w:rsid w:val="00285338"/>
    <w:rsid w:val="002855DC"/>
    <w:rsid w:val="002870D6"/>
    <w:rsid w:val="00292A2D"/>
    <w:rsid w:val="002A213F"/>
    <w:rsid w:val="002A35C0"/>
    <w:rsid w:val="002B2A28"/>
    <w:rsid w:val="002B3D85"/>
    <w:rsid w:val="002B3E40"/>
    <w:rsid w:val="002B58C2"/>
    <w:rsid w:val="002C10ED"/>
    <w:rsid w:val="002C311D"/>
    <w:rsid w:val="002C599A"/>
    <w:rsid w:val="002C6607"/>
    <w:rsid w:val="002C67AB"/>
    <w:rsid w:val="002C6CFD"/>
    <w:rsid w:val="002C79DC"/>
    <w:rsid w:val="002D2C43"/>
    <w:rsid w:val="002D36A1"/>
    <w:rsid w:val="002D63FA"/>
    <w:rsid w:val="002D6C55"/>
    <w:rsid w:val="002E054D"/>
    <w:rsid w:val="002E1F9B"/>
    <w:rsid w:val="002E4932"/>
    <w:rsid w:val="002E5B8F"/>
    <w:rsid w:val="002E7596"/>
    <w:rsid w:val="002E7E74"/>
    <w:rsid w:val="002F083C"/>
    <w:rsid w:val="002F10B0"/>
    <w:rsid w:val="002F2A5D"/>
    <w:rsid w:val="002F405E"/>
    <w:rsid w:val="002F69FA"/>
    <w:rsid w:val="00300F5C"/>
    <w:rsid w:val="00303348"/>
    <w:rsid w:val="00304BBF"/>
    <w:rsid w:val="00305E9F"/>
    <w:rsid w:val="00306F0B"/>
    <w:rsid w:val="00307896"/>
    <w:rsid w:val="00307C3F"/>
    <w:rsid w:val="0031123A"/>
    <w:rsid w:val="00312A81"/>
    <w:rsid w:val="003175F0"/>
    <w:rsid w:val="00322993"/>
    <w:rsid w:val="00323280"/>
    <w:rsid w:val="00323E3F"/>
    <w:rsid w:val="00325134"/>
    <w:rsid w:val="00325229"/>
    <w:rsid w:val="00325715"/>
    <w:rsid w:val="00325F52"/>
    <w:rsid w:val="00326FA1"/>
    <w:rsid w:val="00341165"/>
    <w:rsid w:val="00346CC4"/>
    <w:rsid w:val="0035028C"/>
    <w:rsid w:val="003527C5"/>
    <w:rsid w:val="00356945"/>
    <w:rsid w:val="003571C0"/>
    <w:rsid w:val="003608FD"/>
    <w:rsid w:val="003616B1"/>
    <w:rsid w:val="00364F8E"/>
    <w:rsid w:val="00365EBC"/>
    <w:rsid w:val="00370509"/>
    <w:rsid w:val="00374605"/>
    <w:rsid w:val="00374A09"/>
    <w:rsid w:val="00375D52"/>
    <w:rsid w:val="00377595"/>
    <w:rsid w:val="00380D8D"/>
    <w:rsid w:val="003848CB"/>
    <w:rsid w:val="00386100"/>
    <w:rsid w:val="0038691C"/>
    <w:rsid w:val="00386CC3"/>
    <w:rsid w:val="00386D1B"/>
    <w:rsid w:val="00386EBB"/>
    <w:rsid w:val="003936FD"/>
    <w:rsid w:val="003A01B7"/>
    <w:rsid w:val="003A0B21"/>
    <w:rsid w:val="003A1C4C"/>
    <w:rsid w:val="003A7AD9"/>
    <w:rsid w:val="003B218D"/>
    <w:rsid w:val="003B4FE8"/>
    <w:rsid w:val="003C0EC0"/>
    <w:rsid w:val="003C179C"/>
    <w:rsid w:val="003C32B3"/>
    <w:rsid w:val="003C35FD"/>
    <w:rsid w:val="003C4A83"/>
    <w:rsid w:val="003C54EB"/>
    <w:rsid w:val="003C698C"/>
    <w:rsid w:val="003C7FF2"/>
    <w:rsid w:val="003D0926"/>
    <w:rsid w:val="003D5FD9"/>
    <w:rsid w:val="003D6833"/>
    <w:rsid w:val="003E0D4C"/>
    <w:rsid w:val="003E378A"/>
    <w:rsid w:val="003E3C01"/>
    <w:rsid w:val="003E61FA"/>
    <w:rsid w:val="003F02C0"/>
    <w:rsid w:val="003F1E48"/>
    <w:rsid w:val="003F401A"/>
    <w:rsid w:val="003F6475"/>
    <w:rsid w:val="00400C1A"/>
    <w:rsid w:val="00400F31"/>
    <w:rsid w:val="004025A9"/>
    <w:rsid w:val="00402A60"/>
    <w:rsid w:val="004031FE"/>
    <w:rsid w:val="0040371A"/>
    <w:rsid w:val="00403750"/>
    <w:rsid w:val="00404D67"/>
    <w:rsid w:val="00412384"/>
    <w:rsid w:val="004136A0"/>
    <w:rsid w:val="004158A2"/>
    <w:rsid w:val="00415B97"/>
    <w:rsid w:val="0042059B"/>
    <w:rsid w:val="004213FC"/>
    <w:rsid w:val="00421FC2"/>
    <w:rsid w:val="004224EE"/>
    <w:rsid w:val="00426921"/>
    <w:rsid w:val="00430A0F"/>
    <w:rsid w:val="00432FD4"/>
    <w:rsid w:val="00434D41"/>
    <w:rsid w:val="0043689C"/>
    <w:rsid w:val="00437A2C"/>
    <w:rsid w:val="004456D5"/>
    <w:rsid w:val="0044597D"/>
    <w:rsid w:val="004472CB"/>
    <w:rsid w:val="00451F87"/>
    <w:rsid w:val="00455E92"/>
    <w:rsid w:val="004621BE"/>
    <w:rsid w:val="00462BDC"/>
    <w:rsid w:val="00463C62"/>
    <w:rsid w:val="0046464C"/>
    <w:rsid w:val="00470FEB"/>
    <w:rsid w:val="004726AE"/>
    <w:rsid w:val="0047532C"/>
    <w:rsid w:val="004764D3"/>
    <w:rsid w:val="00483AA2"/>
    <w:rsid w:val="0048590E"/>
    <w:rsid w:val="00486CCE"/>
    <w:rsid w:val="00487512"/>
    <w:rsid w:val="004922E8"/>
    <w:rsid w:val="00494860"/>
    <w:rsid w:val="00497A4A"/>
    <w:rsid w:val="00497EE6"/>
    <w:rsid w:val="004A3DE8"/>
    <w:rsid w:val="004A4E81"/>
    <w:rsid w:val="004B3943"/>
    <w:rsid w:val="004B4749"/>
    <w:rsid w:val="004B4DB0"/>
    <w:rsid w:val="004B52BE"/>
    <w:rsid w:val="004C3723"/>
    <w:rsid w:val="004C5680"/>
    <w:rsid w:val="004C5DE6"/>
    <w:rsid w:val="004C7ED4"/>
    <w:rsid w:val="004D1562"/>
    <w:rsid w:val="004D20DF"/>
    <w:rsid w:val="004D3583"/>
    <w:rsid w:val="004D3AC1"/>
    <w:rsid w:val="004D5429"/>
    <w:rsid w:val="004D7EC0"/>
    <w:rsid w:val="004E333A"/>
    <w:rsid w:val="004E56BD"/>
    <w:rsid w:val="004E5910"/>
    <w:rsid w:val="004E7A35"/>
    <w:rsid w:val="004E7DF3"/>
    <w:rsid w:val="004F16CB"/>
    <w:rsid w:val="004F4C75"/>
    <w:rsid w:val="004F503A"/>
    <w:rsid w:val="004F53E3"/>
    <w:rsid w:val="004F745E"/>
    <w:rsid w:val="00502DBE"/>
    <w:rsid w:val="00507B7D"/>
    <w:rsid w:val="00514B70"/>
    <w:rsid w:val="005170CF"/>
    <w:rsid w:val="00520AED"/>
    <w:rsid w:val="00522F1F"/>
    <w:rsid w:val="005260B2"/>
    <w:rsid w:val="005262A7"/>
    <w:rsid w:val="00526C54"/>
    <w:rsid w:val="00527716"/>
    <w:rsid w:val="00530383"/>
    <w:rsid w:val="0053356B"/>
    <w:rsid w:val="005419DB"/>
    <w:rsid w:val="00541AD3"/>
    <w:rsid w:val="005478DF"/>
    <w:rsid w:val="00547DC7"/>
    <w:rsid w:val="00556780"/>
    <w:rsid w:val="005572CE"/>
    <w:rsid w:val="00560BD9"/>
    <w:rsid w:val="00563059"/>
    <w:rsid w:val="00564B1D"/>
    <w:rsid w:val="005652EE"/>
    <w:rsid w:val="005713D4"/>
    <w:rsid w:val="00572B86"/>
    <w:rsid w:val="0057489D"/>
    <w:rsid w:val="00576AC9"/>
    <w:rsid w:val="005778A9"/>
    <w:rsid w:val="005831B0"/>
    <w:rsid w:val="005832A3"/>
    <w:rsid w:val="0058401A"/>
    <w:rsid w:val="00584A68"/>
    <w:rsid w:val="005878ED"/>
    <w:rsid w:val="00590EB7"/>
    <w:rsid w:val="00590FD5"/>
    <w:rsid w:val="0059232D"/>
    <w:rsid w:val="00596EA4"/>
    <w:rsid w:val="005A01FE"/>
    <w:rsid w:val="005A4285"/>
    <w:rsid w:val="005A44B0"/>
    <w:rsid w:val="005A5B1E"/>
    <w:rsid w:val="005B23C6"/>
    <w:rsid w:val="005B58A5"/>
    <w:rsid w:val="005B5C85"/>
    <w:rsid w:val="005C107E"/>
    <w:rsid w:val="005C526F"/>
    <w:rsid w:val="005E0843"/>
    <w:rsid w:val="005E3555"/>
    <w:rsid w:val="005E6AAF"/>
    <w:rsid w:val="005F0B17"/>
    <w:rsid w:val="005F1575"/>
    <w:rsid w:val="005F176E"/>
    <w:rsid w:val="005F46A1"/>
    <w:rsid w:val="005F544D"/>
    <w:rsid w:val="006001F2"/>
    <w:rsid w:val="006012C0"/>
    <w:rsid w:val="006126B0"/>
    <w:rsid w:val="006126F4"/>
    <w:rsid w:val="006132F1"/>
    <w:rsid w:val="0061334E"/>
    <w:rsid w:val="00614268"/>
    <w:rsid w:val="006214E1"/>
    <w:rsid w:val="00622932"/>
    <w:rsid w:val="00622AE1"/>
    <w:rsid w:val="00623C17"/>
    <w:rsid w:val="006243AC"/>
    <w:rsid w:val="00624B78"/>
    <w:rsid w:val="00627B19"/>
    <w:rsid w:val="0063205E"/>
    <w:rsid w:val="00632D00"/>
    <w:rsid w:val="006351D9"/>
    <w:rsid w:val="00636DEB"/>
    <w:rsid w:val="00640D8E"/>
    <w:rsid w:val="006417C4"/>
    <w:rsid w:val="0064371D"/>
    <w:rsid w:val="00645694"/>
    <w:rsid w:val="00645F49"/>
    <w:rsid w:val="00646533"/>
    <w:rsid w:val="006562E2"/>
    <w:rsid w:val="0066249C"/>
    <w:rsid w:val="006669F8"/>
    <w:rsid w:val="006736DD"/>
    <w:rsid w:val="00673BE6"/>
    <w:rsid w:val="00675F8A"/>
    <w:rsid w:val="00675FCA"/>
    <w:rsid w:val="00676B8B"/>
    <w:rsid w:val="0067765F"/>
    <w:rsid w:val="00680796"/>
    <w:rsid w:val="006841A6"/>
    <w:rsid w:val="0068484D"/>
    <w:rsid w:val="00686EB7"/>
    <w:rsid w:val="0069016E"/>
    <w:rsid w:val="006954F4"/>
    <w:rsid w:val="00696096"/>
    <w:rsid w:val="00696214"/>
    <w:rsid w:val="00696463"/>
    <w:rsid w:val="00697778"/>
    <w:rsid w:val="00697993"/>
    <w:rsid w:val="006A1C5B"/>
    <w:rsid w:val="006A2C0F"/>
    <w:rsid w:val="006A2D28"/>
    <w:rsid w:val="006A42DE"/>
    <w:rsid w:val="006A5E96"/>
    <w:rsid w:val="006B3722"/>
    <w:rsid w:val="006B46F6"/>
    <w:rsid w:val="006B6705"/>
    <w:rsid w:val="006C1361"/>
    <w:rsid w:val="006C4122"/>
    <w:rsid w:val="006C4A83"/>
    <w:rsid w:val="006C6338"/>
    <w:rsid w:val="006C6DAE"/>
    <w:rsid w:val="006D2221"/>
    <w:rsid w:val="006D2A8F"/>
    <w:rsid w:val="006D4280"/>
    <w:rsid w:val="006D6ACB"/>
    <w:rsid w:val="006E0EB5"/>
    <w:rsid w:val="006E1147"/>
    <w:rsid w:val="006E3769"/>
    <w:rsid w:val="006E4D5D"/>
    <w:rsid w:val="006E510B"/>
    <w:rsid w:val="006E57BB"/>
    <w:rsid w:val="006F0235"/>
    <w:rsid w:val="006F1914"/>
    <w:rsid w:val="006F2BBE"/>
    <w:rsid w:val="006F3CD1"/>
    <w:rsid w:val="006F4E3B"/>
    <w:rsid w:val="006F56B7"/>
    <w:rsid w:val="006F5E26"/>
    <w:rsid w:val="006F6FBD"/>
    <w:rsid w:val="0070107A"/>
    <w:rsid w:val="0070138E"/>
    <w:rsid w:val="00701571"/>
    <w:rsid w:val="00702122"/>
    <w:rsid w:val="00704277"/>
    <w:rsid w:val="00704F3B"/>
    <w:rsid w:val="007053EE"/>
    <w:rsid w:val="00706006"/>
    <w:rsid w:val="00707105"/>
    <w:rsid w:val="00711493"/>
    <w:rsid w:val="00714855"/>
    <w:rsid w:val="007166AA"/>
    <w:rsid w:val="00716F63"/>
    <w:rsid w:val="007205F8"/>
    <w:rsid w:val="00723805"/>
    <w:rsid w:val="0072564D"/>
    <w:rsid w:val="00726896"/>
    <w:rsid w:val="00727881"/>
    <w:rsid w:val="00727F42"/>
    <w:rsid w:val="00732430"/>
    <w:rsid w:val="00733057"/>
    <w:rsid w:val="0073433E"/>
    <w:rsid w:val="00737BB5"/>
    <w:rsid w:val="00745615"/>
    <w:rsid w:val="00747272"/>
    <w:rsid w:val="00750972"/>
    <w:rsid w:val="00755F64"/>
    <w:rsid w:val="00760294"/>
    <w:rsid w:val="00762546"/>
    <w:rsid w:val="00763207"/>
    <w:rsid w:val="007646ED"/>
    <w:rsid w:val="007675E9"/>
    <w:rsid w:val="00772C29"/>
    <w:rsid w:val="007730C1"/>
    <w:rsid w:val="00780AB0"/>
    <w:rsid w:val="007817E7"/>
    <w:rsid w:val="007823AF"/>
    <w:rsid w:val="0078670B"/>
    <w:rsid w:val="00793398"/>
    <w:rsid w:val="007940C1"/>
    <w:rsid w:val="007945EA"/>
    <w:rsid w:val="00795BE5"/>
    <w:rsid w:val="00797511"/>
    <w:rsid w:val="007A1E38"/>
    <w:rsid w:val="007A363F"/>
    <w:rsid w:val="007A50B0"/>
    <w:rsid w:val="007A6964"/>
    <w:rsid w:val="007B01BC"/>
    <w:rsid w:val="007B1664"/>
    <w:rsid w:val="007B57B2"/>
    <w:rsid w:val="007C1438"/>
    <w:rsid w:val="007C1F11"/>
    <w:rsid w:val="007C2763"/>
    <w:rsid w:val="007C2C31"/>
    <w:rsid w:val="007C4EEB"/>
    <w:rsid w:val="007D029E"/>
    <w:rsid w:val="007D31C3"/>
    <w:rsid w:val="007D6966"/>
    <w:rsid w:val="007D72C4"/>
    <w:rsid w:val="007D7E41"/>
    <w:rsid w:val="007E37B3"/>
    <w:rsid w:val="007E3C11"/>
    <w:rsid w:val="007E66F3"/>
    <w:rsid w:val="007E6CD0"/>
    <w:rsid w:val="007E7179"/>
    <w:rsid w:val="007F3F96"/>
    <w:rsid w:val="007F521C"/>
    <w:rsid w:val="007F6409"/>
    <w:rsid w:val="007F6450"/>
    <w:rsid w:val="007F7389"/>
    <w:rsid w:val="00800D7A"/>
    <w:rsid w:val="00801756"/>
    <w:rsid w:val="00803F71"/>
    <w:rsid w:val="008049CE"/>
    <w:rsid w:val="00804ED6"/>
    <w:rsid w:val="0080602F"/>
    <w:rsid w:val="00813A06"/>
    <w:rsid w:val="00814F6D"/>
    <w:rsid w:val="008163E1"/>
    <w:rsid w:val="00816BEC"/>
    <w:rsid w:val="00817B26"/>
    <w:rsid w:val="00822892"/>
    <w:rsid w:val="00823535"/>
    <w:rsid w:val="00823B60"/>
    <w:rsid w:val="00825312"/>
    <w:rsid w:val="008301F3"/>
    <w:rsid w:val="00831D08"/>
    <w:rsid w:val="00835F14"/>
    <w:rsid w:val="008401E5"/>
    <w:rsid w:val="00844FED"/>
    <w:rsid w:val="00845DBB"/>
    <w:rsid w:val="008460D1"/>
    <w:rsid w:val="0084790D"/>
    <w:rsid w:val="00847E23"/>
    <w:rsid w:val="00847F96"/>
    <w:rsid w:val="008508F5"/>
    <w:rsid w:val="00852742"/>
    <w:rsid w:val="00852C52"/>
    <w:rsid w:val="00854508"/>
    <w:rsid w:val="0085608C"/>
    <w:rsid w:val="00856997"/>
    <w:rsid w:val="008615E3"/>
    <w:rsid w:val="00863C81"/>
    <w:rsid w:val="00866EEF"/>
    <w:rsid w:val="008716C5"/>
    <w:rsid w:val="008740AB"/>
    <w:rsid w:val="00875BE3"/>
    <w:rsid w:val="0087770F"/>
    <w:rsid w:val="00877844"/>
    <w:rsid w:val="00880851"/>
    <w:rsid w:val="00883482"/>
    <w:rsid w:val="00884E42"/>
    <w:rsid w:val="008875C8"/>
    <w:rsid w:val="00894FA3"/>
    <w:rsid w:val="00897B32"/>
    <w:rsid w:val="008A34CD"/>
    <w:rsid w:val="008A4DB3"/>
    <w:rsid w:val="008B071E"/>
    <w:rsid w:val="008C1A11"/>
    <w:rsid w:val="008C2588"/>
    <w:rsid w:val="008C2C82"/>
    <w:rsid w:val="008C342B"/>
    <w:rsid w:val="008C68A9"/>
    <w:rsid w:val="008D0E0A"/>
    <w:rsid w:val="008D181B"/>
    <w:rsid w:val="008D4323"/>
    <w:rsid w:val="008D52FD"/>
    <w:rsid w:val="008E328C"/>
    <w:rsid w:val="008E3C00"/>
    <w:rsid w:val="008E586D"/>
    <w:rsid w:val="008F0D68"/>
    <w:rsid w:val="008F0E05"/>
    <w:rsid w:val="008F1676"/>
    <w:rsid w:val="008F2896"/>
    <w:rsid w:val="008F4DE7"/>
    <w:rsid w:val="008F4DF4"/>
    <w:rsid w:val="008F6770"/>
    <w:rsid w:val="009010CD"/>
    <w:rsid w:val="00902BB0"/>
    <w:rsid w:val="009032FF"/>
    <w:rsid w:val="00903BF1"/>
    <w:rsid w:val="00903E99"/>
    <w:rsid w:val="00907282"/>
    <w:rsid w:val="009073EF"/>
    <w:rsid w:val="00907610"/>
    <w:rsid w:val="00910AC9"/>
    <w:rsid w:val="00913CF6"/>
    <w:rsid w:val="009152F8"/>
    <w:rsid w:val="009168AE"/>
    <w:rsid w:val="00916ED9"/>
    <w:rsid w:val="0092050C"/>
    <w:rsid w:val="00920B13"/>
    <w:rsid w:val="00921CA3"/>
    <w:rsid w:val="0092314F"/>
    <w:rsid w:val="00927059"/>
    <w:rsid w:val="00930EC9"/>
    <w:rsid w:val="00932571"/>
    <w:rsid w:val="0093442C"/>
    <w:rsid w:val="00934B84"/>
    <w:rsid w:val="0094133C"/>
    <w:rsid w:val="00942406"/>
    <w:rsid w:val="0094250C"/>
    <w:rsid w:val="0094345F"/>
    <w:rsid w:val="009509F1"/>
    <w:rsid w:val="00950BCA"/>
    <w:rsid w:val="00956000"/>
    <w:rsid w:val="00957E35"/>
    <w:rsid w:val="009600EB"/>
    <w:rsid w:val="0096014D"/>
    <w:rsid w:val="0096204F"/>
    <w:rsid w:val="00962C95"/>
    <w:rsid w:val="00964E57"/>
    <w:rsid w:val="00965BB7"/>
    <w:rsid w:val="009728AF"/>
    <w:rsid w:val="00977305"/>
    <w:rsid w:val="00977A64"/>
    <w:rsid w:val="0098448A"/>
    <w:rsid w:val="00984F20"/>
    <w:rsid w:val="00984FCF"/>
    <w:rsid w:val="00985E38"/>
    <w:rsid w:val="009875CD"/>
    <w:rsid w:val="00987B5E"/>
    <w:rsid w:val="00991F3C"/>
    <w:rsid w:val="00992436"/>
    <w:rsid w:val="00993805"/>
    <w:rsid w:val="00993DEF"/>
    <w:rsid w:val="00994EAE"/>
    <w:rsid w:val="00995A9C"/>
    <w:rsid w:val="00995E81"/>
    <w:rsid w:val="00996B5B"/>
    <w:rsid w:val="009A142D"/>
    <w:rsid w:val="009A14E6"/>
    <w:rsid w:val="009A1F30"/>
    <w:rsid w:val="009A2182"/>
    <w:rsid w:val="009A4849"/>
    <w:rsid w:val="009A5B2A"/>
    <w:rsid w:val="009A6FD7"/>
    <w:rsid w:val="009B1203"/>
    <w:rsid w:val="009B5A3C"/>
    <w:rsid w:val="009B5AA9"/>
    <w:rsid w:val="009B76EB"/>
    <w:rsid w:val="009C3541"/>
    <w:rsid w:val="009C584A"/>
    <w:rsid w:val="009C6DC9"/>
    <w:rsid w:val="009C735B"/>
    <w:rsid w:val="009D002E"/>
    <w:rsid w:val="009D0878"/>
    <w:rsid w:val="009D45FD"/>
    <w:rsid w:val="009D7491"/>
    <w:rsid w:val="009E13EA"/>
    <w:rsid w:val="009E3801"/>
    <w:rsid w:val="009E64AC"/>
    <w:rsid w:val="009E6AD7"/>
    <w:rsid w:val="009E6EE9"/>
    <w:rsid w:val="009F0223"/>
    <w:rsid w:val="009F076F"/>
    <w:rsid w:val="009F1862"/>
    <w:rsid w:val="009F6241"/>
    <w:rsid w:val="00A00A3F"/>
    <w:rsid w:val="00A03922"/>
    <w:rsid w:val="00A03E90"/>
    <w:rsid w:val="00A053A2"/>
    <w:rsid w:val="00A05450"/>
    <w:rsid w:val="00A05E98"/>
    <w:rsid w:val="00A1284B"/>
    <w:rsid w:val="00A12D33"/>
    <w:rsid w:val="00A14538"/>
    <w:rsid w:val="00A251CE"/>
    <w:rsid w:val="00A2787B"/>
    <w:rsid w:val="00A310BC"/>
    <w:rsid w:val="00A33B30"/>
    <w:rsid w:val="00A34912"/>
    <w:rsid w:val="00A35917"/>
    <w:rsid w:val="00A41544"/>
    <w:rsid w:val="00A447AE"/>
    <w:rsid w:val="00A467A4"/>
    <w:rsid w:val="00A50CF4"/>
    <w:rsid w:val="00A53772"/>
    <w:rsid w:val="00A54169"/>
    <w:rsid w:val="00A629DE"/>
    <w:rsid w:val="00A63F81"/>
    <w:rsid w:val="00A657F7"/>
    <w:rsid w:val="00A6613B"/>
    <w:rsid w:val="00A66968"/>
    <w:rsid w:val="00A71050"/>
    <w:rsid w:val="00A73605"/>
    <w:rsid w:val="00A751BB"/>
    <w:rsid w:val="00A77B11"/>
    <w:rsid w:val="00A805C0"/>
    <w:rsid w:val="00A85142"/>
    <w:rsid w:val="00A90376"/>
    <w:rsid w:val="00A92402"/>
    <w:rsid w:val="00A926F8"/>
    <w:rsid w:val="00A92E6B"/>
    <w:rsid w:val="00A9434B"/>
    <w:rsid w:val="00A94DBB"/>
    <w:rsid w:val="00AA2321"/>
    <w:rsid w:val="00AA261C"/>
    <w:rsid w:val="00AA5360"/>
    <w:rsid w:val="00AB135F"/>
    <w:rsid w:val="00AB6437"/>
    <w:rsid w:val="00AC0E87"/>
    <w:rsid w:val="00AC4532"/>
    <w:rsid w:val="00AC4B46"/>
    <w:rsid w:val="00AC4DCF"/>
    <w:rsid w:val="00AC4F76"/>
    <w:rsid w:val="00AD1ADC"/>
    <w:rsid w:val="00AD39F6"/>
    <w:rsid w:val="00AD3F46"/>
    <w:rsid w:val="00AD621D"/>
    <w:rsid w:val="00AE18AB"/>
    <w:rsid w:val="00AE2E2F"/>
    <w:rsid w:val="00AE5C4E"/>
    <w:rsid w:val="00AF0ED0"/>
    <w:rsid w:val="00AF2BDA"/>
    <w:rsid w:val="00B01823"/>
    <w:rsid w:val="00B01B24"/>
    <w:rsid w:val="00B021BE"/>
    <w:rsid w:val="00B05FA6"/>
    <w:rsid w:val="00B06E20"/>
    <w:rsid w:val="00B073C9"/>
    <w:rsid w:val="00B07564"/>
    <w:rsid w:val="00B13268"/>
    <w:rsid w:val="00B1603B"/>
    <w:rsid w:val="00B163FF"/>
    <w:rsid w:val="00B31669"/>
    <w:rsid w:val="00B31E54"/>
    <w:rsid w:val="00B322DA"/>
    <w:rsid w:val="00B325B5"/>
    <w:rsid w:val="00B329A7"/>
    <w:rsid w:val="00B33033"/>
    <w:rsid w:val="00B40D8C"/>
    <w:rsid w:val="00B4364C"/>
    <w:rsid w:val="00B472F9"/>
    <w:rsid w:val="00B47C2B"/>
    <w:rsid w:val="00B47EA8"/>
    <w:rsid w:val="00B52BDB"/>
    <w:rsid w:val="00B554B7"/>
    <w:rsid w:val="00B56CBF"/>
    <w:rsid w:val="00B570F9"/>
    <w:rsid w:val="00B6048B"/>
    <w:rsid w:val="00B6092E"/>
    <w:rsid w:val="00B614E1"/>
    <w:rsid w:val="00B65352"/>
    <w:rsid w:val="00B66871"/>
    <w:rsid w:val="00B66904"/>
    <w:rsid w:val="00B6690C"/>
    <w:rsid w:val="00B71136"/>
    <w:rsid w:val="00B72B3C"/>
    <w:rsid w:val="00B75DDE"/>
    <w:rsid w:val="00B7704F"/>
    <w:rsid w:val="00B77897"/>
    <w:rsid w:val="00B82068"/>
    <w:rsid w:val="00B8221C"/>
    <w:rsid w:val="00B84EF4"/>
    <w:rsid w:val="00B85FAC"/>
    <w:rsid w:val="00B865DE"/>
    <w:rsid w:val="00B86F6C"/>
    <w:rsid w:val="00B90AB6"/>
    <w:rsid w:val="00B93546"/>
    <w:rsid w:val="00B95F46"/>
    <w:rsid w:val="00BA61A8"/>
    <w:rsid w:val="00BA7537"/>
    <w:rsid w:val="00BB271B"/>
    <w:rsid w:val="00BB3A9D"/>
    <w:rsid w:val="00BB5968"/>
    <w:rsid w:val="00BC1705"/>
    <w:rsid w:val="00BC49B4"/>
    <w:rsid w:val="00BD09A6"/>
    <w:rsid w:val="00BD0B33"/>
    <w:rsid w:val="00BD107A"/>
    <w:rsid w:val="00BD29E8"/>
    <w:rsid w:val="00BD394E"/>
    <w:rsid w:val="00BD65EB"/>
    <w:rsid w:val="00BD7E53"/>
    <w:rsid w:val="00BE1213"/>
    <w:rsid w:val="00BE3637"/>
    <w:rsid w:val="00BE4751"/>
    <w:rsid w:val="00BE5D19"/>
    <w:rsid w:val="00BE6373"/>
    <w:rsid w:val="00BE6B70"/>
    <w:rsid w:val="00BE7C06"/>
    <w:rsid w:val="00BF12A4"/>
    <w:rsid w:val="00BF1E04"/>
    <w:rsid w:val="00BF32CA"/>
    <w:rsid w:val="00BF3849"/>
    <w:rsid w:val="00BF3D19"/>
    <w:rsid w:val="00BF4287"/>
    <w:rsid w:val="00BF5E88"/>
    <w:rsid w:val="00BF7535"/>
    <w:rsid w:val="00C001E7"/>
    <w:rsid w:val="00C0483B"/>
    <w:rsid w:val="00C05721"/>
    <w:rsid w:val="00C1036B"/>
    <w:rsid w:val="00C11078"/>
    <w:rsid w:val="00C11C56"/>
    <w:rsid w:val="00C130A4"/>
    <w:rsid w:val="00C13FCF"/>
    <w:rsid w:val="00C15849"/>
    <w:rsid w:val="00C1792E"/>
    <w:rsid w:val="00C20CFE"/>
    <w:rsid w:val="00C22353"/>
    <w:rsid w:val="00C24600"/>
    <w:rsid w:val="00C24824"/>
    <w:rsid w:val="00C406FB"/>
    <w:rsid w:val="00C42D1B"/>
    <w:rsid w:val="00C44CB7"/>
    <w:rsid w:val="00C450E9"/>
    <w:rsid w:val="00C46B89"/>
    <w:rsid w:val="00C512FA"/>
    <w:rsid w:val="00C51E02"/>
    <w:rsid w:val="00C52866"/>
    <w:rsid w:val="00C56E76"/>
    <w:rsid w:val="00C57FE6"/>
    <w:rsid w:val="00C6568B"/>
    <w:rsid w:val="00C65BE7"/>
    <w:rsid w:val="00C70742"/>
    <w:rsid w:val="00C70F0A"/>
    <w:rsid w:val="00C71149"/>
    <w:rsid w:val="00C71FD6"/>
    <w:rsid w:val="00C7488F"/>
    <w:rsid w:val="00C76926"/>
    <w:rsid w:val="00C77CDF"/>
    <w:rsid w:val="00C800AE"/>
    <w:rsid w:val="00C80370"/>
    <w:rsid w:val="00C82472"/>
    <w:rsid w:val="00C85E91"/>
    <w:rsid w:val="00C8737A"/>
    <w:rsid w:val="00C905D1"/>
    <w:rsid w:val="00C91A64"/>
    <w:rsid w:val="00C93BB4"/>
    <w:rsid w:val="00C9482C"/>
    <w:rsid w:val="00C976D8"/>
    <w:rsid w:val="00CA2A51"/>
    <w:rsid w:val="00CA3831"/>
    <w:rsid w:val="00CA546C"/>
    <w:rsid w:val="00CA5F96"/>
    <w:rsid w:val="00CB4653"/>
    <w:rsid w:val="00CB47A2"/>
    <w:rsid w:val="00CC17FD"/>
    <w:rsid w:val="00CC2DEE"/>
    <w:rsid w:val="00CC3949"/>
    <w:rsid w:val="00CC4B74"/>
    <w:rsid w:val="00CC4DF2"/>
    <w:rsid w:val="00CC56BC"/>
    <w:rsid w:val="00CD04B2"/>
    <w:rsid w:val="00CD1D72"/>
    <w:rsid w:val="00CD5A52"/>
    <w:rsid w:val="00CD5C16"/>
    <w:rsid w:val="00CD6E39"/>
    <w:rsid w:val="00CD7D3A"/>
    <w:rsid w:val="00CD7ED6"/>
    <w:rsid w:val="00CE0140"/>
    <w:rsid w:val="00CE04DF"/>
    <w:rsid w:val="00CE32D0"/>
    <w:rsid w:val="00CE3618"/>
    <w:rsid w:val="00CE6F7A"/>
    <w:rsid w:val="00CE7796"/>
    <w:rsid w:val="00CE7B06"/>
    <w:rsid w:val="00CF44F6"/>
    <w:rsid w:val="00CF7D27"/>
    <w:rsid w:val="00D046D9"/>
    <w:rsid w:val="00D046E0"/>
    <w:rsid w:val="00D060F1"/>
    <w:rsid w:val="00D06D96"/>
    <w:rsid w:val="00D123C3"/>
    <w:rsid w:val="00D1724D"/>
    <w:rsid w:val="00D2234D"/>
    <w:rsid w:val="00D237E4"/>
    <w:rsid w:val="00D24003"/>
    <w:rsid w:val="00D24C29"/>
    <w:rsid w:val="00D273BA"/>
    <w:rsid w:val="00D318FB"/>
    <w:rsid w:val="00D350B5"/>
    <w:rsid w:val="00D36027"/>
    <w:rsid w:val="00D36302"/>
    <w:rsid w:val="00D36E62"/>
    <w:rsid w:val="00D37515"/>
    <w:rsid w:val="00D414BB"/>
    <w:rsid w:val="00D42019"/>
    <w:rsid w:val="00D44142"/>
    <w:rsid w:val="00D5000D"/>
    <w:rsid w:val="00D504B3"/>
    <w:rsid w:val="00D61867"/>
    <w:rsid w:val="00D62D3B"/>
    <w:rsid w:val="00D67880"/>
    <w:rsid w:val="00D70798"/>
    <w:rsid w:val="00D718AD"/>
    <w:rsid w:val="00D74909"/>
    <w:rsid w:val="00D8094E"/>
    <w:rsid w:val="00D811E2"/>
    <w:rsid w:val="00D83372"/>
    <w:rsid w:val="00D833F9"/>
    <w:rsid w:val="00D84953"/>
    <w:rsid w:val="00D855BD"/>
    <w:rsid w:val="00D864B7"/>
    <w:rsid w:val="00D87CCA"/>
    <w:rsid w:val="00D920C9"/>
    <w:rsid w:val="00D92B6D"/>
    <w:rsid w:val="00D938D9"/>
    <w:rsid w:val="00D94DA3"/>
    <w:rsid w:val="00D96E5D"/>
    <w:rsid w:val="00D97FFC"/>
    <w:rsid w:val="00DA038F"/>
    <w:rsid w:val="00DA072E"/>
    <w:rsid w:val="00DA1403"/>
    <w:rsid w:val="00DA1B7F"/>
    <w:rsid w:val="00DA1C4F"/>
    <w:rsid w:val="00DA1CF1"/>
    <w:rsid w:val="00DA255E"/>
    <w:rsid w:val="00DA2C2E"/>
    <w:rsid w:val="00DA4821"/>
    <w:rsid w:val="00DA5ABF"/>
    <w:rsid w:val="00DB062C"/>
    <w:rsid w:val="00DB5BC4"/>
    <w:rsid w:val="00DB6D4E"/>
    <w:rsid w:val="00DB7594"/>
    <w:rsid w:val="00DB7C6D"/>
    <w:rsid w:val="00DC1AA8"/>
    <w:rsid w:val="00DC213B"/>
    <w:rsid w:val="00DC5121"/>
    <w:rsid w:val="00DD196F"/>
    <w:rsid w:val="00DD4536"/>
    <w:rsid w:val="00DD5CEA"/>
    <w:rsid w:val="00DD7B04"/>
    <w:rsid w:val="00DE06CA"/>
    <w:rsid w:val="00DE07DF"/>
    <w:rsid w:val="00DE3232"/>
    <w:rsid w:val="00DE62D1"/>
    <w:rsid w:val="00DF1E12"/>
    <w:rsid w:val="00DF263D"/>
    <w:rsid w:val="00DF31CA"/>
    <w:rsid w:val="00DF3676"/>
    <w:rsid w:val="00DF4C43"/>
    <w:rsid w:val="00E03590"/>
    <w:rsid w:val="00E103BC"/>
    <w:rsid w:val="00E11433"/>
    <w:rsid w:val="00E11E3A"/>
    <w:rsid w:val="00E12F89"/>
    <w:rsid w:val="00E176C0"/>
    <w:rsid w:val="00E17CC6"/>
    <w:rsid w:val="00E20252"/>
    <w:rsid w:val="00E22287"/>
    <w:rsid w:val="00E256CF"/>
    <w:rsid w:val="00E25C9C"/>
    <w:rsid w:val="00E25CC7"/>
    <w:rsid w:val="00E30AD0"/>
    <w:rsid w:val="00E3151E"/>
    <w:rsid w:val="00E3359C"/>
    <w:rsid w:val="00E3456F"/>
    <w:rsid w:val="00E35395"/>
    <w:rsid w:val="00E35C4A"/>
    <w:rsid w:val="00E37676"/>
    <w:rsid w:val="00E42288"/>
    <w:rsid w:val="00E46E86"/>
    <w:rsid w:val="00E46F51"/>
    <w:rsid w:val="00E47D2B"/>
    <w:rsid w:val="00E54044"/>
    <w:rsid w:val="00E54EDC"/>
    <w:rsid w:val="00E55CBA"/>
    <w:rsid w:val="00E60499"/>
    <w:rsid w:val="00E648A0"/>
    <w:rsid w:val="00E74C51"/>
    <w:rsid w:val="00E8093A"/>
    <w:rsid w:val="00E811B7"/>
    <w:rsid w:val="00E8277D"/>
    <w:rsid w:val="00E832E2"/>
    <w:rsid w:val="00E84BA0"/>
    <w:rsid w:val="00E86310"/>
    <w:rsid w:val="00E90885"/>
    <w:rsid w:val="00E91430"/>
    <w:rsid w:val="00E9328C"/>
    <w:rsid w:val="00E95C28"/>
    <w:rsid w:val="00E95FEC"/>
    <w:rsid w:val="00EA507A"/>
    <w:rsid w:val="00EB1D05"/>
    <w:rsid w:val="00EB1F7C"/>
    <w:rsid w:val="00EB2A61"/>
    <w:rsid w:val="00EB3694"/>
    <w:rsid w:val="00EB5F06"/>
    <w:rsid w:val="00EC4423"/>
    <w:rsid w:val="00EC6255"/>
    <w:rsid w:val="00EC6C94"/>
    <w:rsid w:val="00EC7555"/>
    <w:rsid w:val="00ED3D70"/>
    <w:rsid w:val="00ED5424"/>
    <w:rsid w:val="00ED74C6"/>
    <w:rsid w:val="00ED7EE4"/>
    <w:rsid w:val="00EE04C0"/>
    <w:rsid w:val="00EE0876"/>
    <w:rsid w:val="00EE2194"/>
    <w:rsid w:val="00EE29F4"/>
    <w:rsid w:val="00EE4502"/>
    <w:rsid w:val="00EE4CD3"/>
    <w:rsid w:val="00EF1323"/>
    <w:rsid w:val="00EF1444"/>
    <w:rsid w:val="00EF21DD"/>
    <w:rsid w:val="00EF2A65"/>
    <w:rsid w:val="00EF54EB"/>
    <w:rsid w:val="00EF7262"/>
    <w:rsid w:val="00EF75A1"/>
    <w:rsid w:val="00EF76E3"/>
    <w:rsid w:val="00F0229B"/>
    <w:rsid w:val="00F023B5"/>
    <w:rsid w:val="00F029D0"/>
    <w:rsid w:val="00F02A2C"/>
    <w:rsid w:val="00F03074"/>
    <w:rsid w:val="00F03A55"/>
    <w:rsid w:val="00F0472F"/>
    <w:rsid w:val="00F07215"/>
    <w:rsid w:val="00F07F07"/>
    <w:rsid w:val="00F11C0B"/>
    <w:rsid w:val="00F148A1"/>
    <w:rsid w:val="00F15560"/>
    <w:rsid w:val="00F171F8"/>
    <w:rsid w:val="00F223DC"/>
    <w:rsid w:val="00F238F1"/>
    <w:rsid w:val="00F2408A"/>
    <w:rsid w:val="00F254BB"/>
    <w:rsid w:val="00F314A6"/>
    <w:rsid w:val="00F315A2"/>
    <w:rsid w:val="00F33539"/>
    <w:rsid w:val="00F3562A"/>
    <w:rsid w:val="00F4020F"/>
    <w:rsid w:val="00F41766"/>
    <w:rsid w:val="00F41A29"/>
    <w:rsid w:val="00F448FB"/>
    <w:rsid w:val="00F44CC7"/>
    <w:rsid w:val="00F4527F"/>
    <w:rsid w:val="00F45417"/>
    <w:rsid w:val="00F459C2"/>
    <w:rsid w:val="00F45F83"/>
    <w:rsid w:val="00F5394A"/>
    <w:rsid w:val="00F572A3"/>
    <w:rsid w:val="00F57970"/>
    <w:rsid w:val="00F60304"/>
    <w:rsid w:val="00F6088D"/>
    <w:rsid w:val="00F645AE"/>
    <w:rsid w:val="00F6625C"/>
    <w:rsid w:val="00F67499"/>
    <w:rsid w:val="00F67FC4"/>
    <w:rsid w:val="00F70BE5"/>
    <w:rsid w:val="00F7633E"/>
    <w:rsid w:val="00F7693D"/>
    <w:rsid w:val="00F81338"/>
    <w:rsid w:val="00F8361E"/>
    <w:rsid w:val="00F920DB"/>
    <w:rsid w:val="00F92CDE"/>
    <w:rsid w:val="00F94608"/>
    <w:rsid w:val="00F97B31"/>
    <w:rsid w:val="00FA0097"/>
    <w:rsid w:val="00FA0243"/>
    <w:rsid w:val="00FA18C2"/>
    <w:rsid w:val="00FA2C50"/>
    <w:rsid w:val="00FA2D82"/>
    <w:rsid w:val="00FA6C27"/>
    <w:rsid w:val="00FB3B33"/>
    <w:rsid w:val="00FB52FF"/>
    <w:rsid w:val="00FB77EC"/>
    <w:rsid w:val="00FC2211"/>
    <w:rsid w:val="00FC26F1"/>
    <w:rsid w:val="00FC328A"/>
    <w:rsid w:val="00FC3570"/>
    <w:rsid w:val="00FC4B6E"/>
    <w:rsid w:val="00FC79BE"/>
    <w:rsid w:val="00FD0DF8"/>
    <w:rsid w:val="00FD4C47"/>
    <w:rsid w:val="00FD5798"/>
    <w:rsid w:val="00FE1D19"/>
    <w:rsid w:val="00FE229B"/>
    <w:rsid w:val="00FE22A6"/>
    <w:rsid w:val="00FE3D2E"/>
    <w:rsid w:val="00FE3EDD"/>
    <w:rsid w:val="00FE44BB"/>
    <w:rsid w:val="00FE58AA"/>
    <w:rsid w:val="00FE645C"/>
    <w:rsid w:val="00FE7336"/>
    <w:rsid w:val="00FF28D7"/>
    <w:rsid w:val="00FF6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7AE90EB"/>
  <w15:chartTrackingRefBased/>
  <w15:docId w15:val="{AC27A1A4-2A0D-4ECF-A345-095B8B4A9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7B3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26FA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26F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26FA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-1-">
    <w:name w:val="A-1-标题"/>
    <w:basedOn w:val="1"/>
    <w:next w:val="B-1-"/>
    <w:link w:val="A-1-0"/>
    <w:qFormat/>
    <w:rsid w:val="00326FA1"/>
    <w:pPr>
      <w:pageBreakBefore/>
      <w:spacing w:before="460" w:after="460" w:line="460" w:lineRule="exact"/>
      <w:jc w:val="center"/>
    </w:pPr>
    <w:rPr>
      <w:rFonts w:ascii="Times New Roman" w:eastAsia="黑体" w:hAnsi="Times New Roman" w:cs="Times New Roman"/>
      <w:sz w:val="36"/>
    </w:rPr>
  </w:style>
  <w:style w:type="character" w:customStyle="1" w:styleId="A-1-0">
    <w:name w:val="A-1-标题 字符"/>
    <w:basedOn w:val="10"/>
    <w:link w:val="A-1-"/>
    <w:rsid w:val="00326FA1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326FA1"/>
    <w:rPr>
      <w:b/>
      <w:bCs/>
      <w:kern w:val="44"/>
      <w:sz w:val="44"/>
      <w:szCs w:val="44"/>
    </w:rPr>
  </w:style>
  <w:style w:type="paragraph" w:customStyle="1" w:styleId="A-2-">
    <w:name w:val="A-2-参考文献标题"/>
    <w:basedOn w:val="1"/>
    <w:next w:val="B-6-"/>
    <w:link w:val="A-2-0"/>
    <w:qFormat/>
    <w:rsid w:val="00326FA1"/>
    <w:pPr>
      <w:pageBreakBefore/>
      <w:spacing w:before="460" w:after="460" w:line="460" w:lineRule="exact"/>
      <w:jc w:val="center"/>
    </w:pPr>
    <w:rPr>
      <w:rFonts w:ascii="Times New Roman" w:eastAsia="黑体" w:hAnsi="Times New Roman" w:cs="Times New Roman"/>
      <w:sz w:val="28"/>
    </w:rPr>
  </w:style>
  <w:style w:type="character" w:customStyle="1" w:styleId="A-2-0">
    <w:name w:val="A-2-参考文献标题 字符"/>
    <w:basedOn w:val="10"/>
    <w:link w:val="A-2-"/>
    <w:rsid w:val="00326FA1"/>
    <w:rPr>
      <w:rFonts w:ascii="Times New Roman" w:eastAsia="黑体" w:hAnsi="Times New Roman" w:cs="Times New Roman"/>
      <w:b/>
      <w:bCs/>
      <w:kern w:val="44"/>
      <w:sz w:val="28"/>
      <w:szCs w:val="44"/>
    </w:rPr>
  </w:style>
  <w:style w:type="paragraph" w:customStyle="1" w:styleId="A-3-">
    <w:name w:val="A-3-章"/>
    <w:basedOn w:val="a"/>
    <w:next w:val="a"/>
    <w:link w:val="A-3-0"/>
    <w:qFormat/>
    <w:rsid w:val="006001F2"/>
    <w:pPr>
      <w:keepNext/>
      <w:keepLines/>
      <w:pageBreakBefore/>
      <w:numPr>
        <w:numId w:val="46"/>
      </w:numPr>
      <w:spacing w:before="460" w:after="240" w:line="460" w:lineRule="exact"/>
      <w:jc w:val="center"/>
      <w:textAlignment w:val="center"/>
      <w:outlineLvl w:val="0"/>
    </w:pPr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-3-0">
    <w:name w:val="A-3-章 字符"/>
    <w:basedOn w:val="a0"/>
    <w:link w:val="A-3-"/>
    <w:rsid w:val="006001F2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paragraph" w:customStyle="1" w:styleId="A-4-11">
    <w:name w:val="A-4-1.1"/>
    <w:basedOn w:val="2"/>
    <w:next w:val="B-1-"/>
    <w:link w:val="A-4-110"/>
    <w:qFormat/>
    <w:rsid w:val="006001F2"/>
    <w:pPr>
      <w:numPr>
        <w:ilvl w:val="1"/>
        <w:numId w:val="46"/>
      </w:numPr>
      <w:spacing w:before="460" w:after="240" w:line="460" w:lineRule="exact"/>
      <w:textAlignment w:val="center"/>
    </w:pPr>
    <w:rPr>
      <w:rFonts w:ascii="Times New Roman" w:eastAsia="黑体" w:hAnsi="Times New Roman"/>
      <w:b w:val="0"/>
    </w:rPr>
  </w:style>
  <w:style w:type="character" w:customStyle="1" w:styleId="A-4-110">
    <w:name w:val="A-4-1.1 字符"/>
    <w:basedOn w:val="20"/>
    <w:link w:val="A-4-11"/>
    <w:rsid w:val="006001F2"/>
    <w:rPr>
      <w:rFonts w:ascii="Times New Roman" w:eastAsia="黑体" w:hAnsi="Times New Roman" w:cstheme="majorBidi"/>
      <w:b w:val="0"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326FA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-5-111">
    <w:name w:val="A-5-1.1.1"/>
    <w:basedOn w:val="3"/>
    <w:next w:val="B-1-"/>
    <w:link w:val="A-5-1110"/>
    <w:qFormat/>
    <w:rsid w:val="006001F2"/>
    <w:pPr>
      <w:numPr>
        <w:ilvl w:val="2"/>
        <w:numId w:val="46"/>
      </w:numPr>
      <w:spacing w:before="460" w:after="240" w:line="460" w:lineRule="exact"/>
      <w:textAlignment w:val="center"/>
    </w:pPr>
    <w:rPr>
      <w:rFonts w:ascii="Times New Roman" w:eastAsia="黑体" w:hAnsi="Times New Roman" w:cs="Times New Roman"/>
      <w:b w:val="0"/>
      <w:sz w:val="28"/>
    </w:rPr>
  </w:style>
  <w:style w:type="character" w:customStyle="1" w:styleId="A-5-1110">
    <w:name w:val="A-5-1.1.1 字符"/>
    <w:basedOn w:val="30"/>
    <w:link w:val="A-5-111"/>
    <w:rsid w:val="006001F2"/>
    <w:rPr>
      <w:rFonts w:ascii="Times New Roman" w:eastAsia="黑体" w:hAnsi="Times New Roman" w:cs="Times New Roman"/>
      <w:b w:val="0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326FA1"/>
    <w:rPr>
      <w:b/>
      <w:bCs/>
      <w:sz w:val="32"/>
      <w:szCs w:val="32"/>
    </w:rPr>
  </w:style>
  <w:style w:type="paragraph" w:customStyle="1" w:styleId="B-1-">
    <w:name w:val="B-1-正文"/>
    <w:basedOn w:val="a"/>
    <w:link w:val="B-1-0"/>
    <w:qFormat/>
    <w:rsid w:val="006001F2"/>
    <w:pPr>
      <w:spacing w:line="460" w:lineRule="exact"/>
      <w:ind w:firstLineChars="200" w:firstLine="200"/>
      <w:textAlignment w:val="center"/>
    </w:pPr>
    <w:rPr>
      <w:rFonts w:ascii="Times New Roman" w:eastAsia="宋体" w:hAnsi="Times New Roman" w:cs="Times New Roman"/>
      <w:sz w:val="24"/>
      <w:szCs w:val="24"/>
    </w:rPr>
  </w:style>
  <w:style w:type="character" w:customStyle="1" w:styleId="B-1-0">
    <w:name w:val="B-1-正文 字符"/>
    <w:basedOn w:val="a0"/>
    <w:link w:val="B-1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B-2-">
    <w:name w:val="B-2-一级正文"/>
    <w:basedOn w:val="a"/>
    <w:link w:val="B-2-0"/>
    <w:qFormat/>
    <w:rsid w:val="006001F2"/>
    <w:pPr>
      <w:numPr>
        <w:ilvl w:val="5"/>
        <w:numId w:val="46"/>
      </w:numPr>
      <w:wordWrap w:val="0"/>
      <w:overflowPunct w:val="0"/>
      <w:spacing w:line="460" w:lineRule="exac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B-2-0">
    <w:name w:val="B-2-一级正文 字符"/>
    <w:basedOn w:val="B-1-0"/>
    <w:link w:val="B-2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B-3-">
    <w:name w:val="B-3-二级正文"/>
    <w:basedOn w:val="B-2-"/>
    <w:link w:val="B-3-0"/>
    <w:qFormat/>
    <w:rsid w:val="006001F2"/>
    <w:pPr>
      <w:numPr>
        <w:ilvl w:val="6"/>
      </w:numPr>
    </w:pPr>
  </w:style>
  <w:style w:type="character" w:customStyle="1" w:styleId="B-3-0">
    <w:name w:val="B-3-二级正文 字符"/>
    <w:basedOn w:val="B-2-0"/>
    <w:link w:val="B-3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B-4-">
    <w:name w:val="B-4-三级正文"/>
    <w:basedOn w:val="B-3-"/>
    <w:link w:val="B-4-0"/>
    <w:qFormat/>
    <w:rsid w:val="009509F1"/>
    <w:pPr>
      <w:numPr>
        <w:ilvl w:val="7"/>
      </w:numPr>
    </w:pPr>
  </w:style>
  <w:style w:type="character" w:customStyle="1" w:styleId="B-4-0">
    <w:name w:val="B-4-三级正文 字符"/>
    <w:basedOn w:val="B-3-0"/>
    <w:link w:val="B-4-"/>
    <w:rsid w:val="009509F1"/>
    <w:rPr>
      <w:rFonts w:ascii="Times New Roman" w:eastAsia="宋体" w:hAnsi="Times New Roman" w:cs="Times New Roman"/>
      <w:sz w:val="24"/>
      <w:szCs w:val="24"/>
    </w:rPr>
  </w:style>
  <w:style w:type="paragraph" w:customStyle="1" w:styleId="B-5-">
    <w:name w:val="B-5-四级正文"/>
    <w:basedOn w:val="B-4-"/>
    <w:link w:val="B-5-0"/>
    <w:qFormat/>
    <w:rsid w:val="006001F2"/>
    <w:pPr>
      <w:numPr>
        <w:ilvl w:val="8"/>
      </w:numPr>
      <w:adjustRightInd w:val="0"/>
    </w:pPr>
  </w:style>
  <w:style w:type="character" w:customStyle="1" w:styleId="B-5-0">
    <w:name w:val="B-5-四级正文 字符"/>
    <w:basedOn w:val="B-4-0"/>
    <w:link w:val="B-5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B-6-">
    <w:name w:val="B-6-参考文献"/>
    <w:basedOn w:val="B-1-"/>
    <w:link w:val="B-6-0"/>
    <w:qFormat/>
    <w:rsid w:val="006001F2"/>
    <w:pPr>
      <w:numPr>
        <w:numId w:val="39"/>
      </w:numPr>
      <w:spacing w:line="380" w:lineRule="exact"/>
      <w:ind w:firstLineChars="0" w:firstLine="0"/>
    </w:pPr>
  </w:style>
  <w:style w:type="character" w:customStyle="1" w:styleId="B-6-0">
    <w:name w:val="B-6-参考文献 字符"/>
    <w:basedOn w:val="B-1-0"/>
    <w:link w:val="B-6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C-1-">
    <w:name w:val="C-1-图"/>
    <w:basedOn w:val="B-1-"/>
    <w:next w:val="a"/>
    <w:link w:val="C-1-0"/>
    <w:qFormat/>
    <w:rsid w:val="006001F2"/>
    <w:pPr>
      <w:spacing w:line="240" w:lineRule="auto"/>
      <w:ind w:firstLineChars="0" w:firstLine="0"/>
      <w:jc w:val="center"/>
    </w:pPr>
  </w:style>
  <w:style w:type="character" w:customStyle="1" w:styleId="C-1-0">
    <w:name w:val="C-1-图 字符"/>
    <w:basedOn w:val="B-1-0"/>
    <w:link w:val="C-1-"/>
    <w:rsid w:val="006001F2"/>
    <w:rPr>
      <w:rFonts w:ascii="Times New Roman" w:eastAsia="宋体" w:hAnsi="Times New Roman" w:cs="Times New Roman"/>
      <w:sz w:val="24"/>
      <w:szCs w:val="24"/>
    </w:rPr>
  </w:style>
  <w:style w:type="paragraph" w:customStyle="1" w:styleId="C-2-">
    <w:name w:val="C-2-图标题"/>
    <w:basedOn w:val="B-1-"/>
    <w:next w:val="B-1-"/>
    <w:link w:val="C-2-0"/>
    <w:qFormat/>
    <w:rsid w:val="006001F2"/>
    <w:pPr>
      <w:numPr>
        <w:ilvl w:val="3"/>
        <w:numId w:val="46"/>
      </w:numPr>
      <w:spacing w:beforeLines="50" w:before="50" w:afterLines="50" w:after="50"/>
      <w:ind w:firstLineChars="0"/>
      <w:jc w:val="center"/>
    </w:pPr>
    <w:rPr>
      <w:b/>
    </w:rPr>
  </w:style>
  <w:style w:type="character" w:customStyle="1" w:styleId="C-2-0">
    <w:name w:val="C-2-图标题 字符"/>
    <w:basedOn w:val="B-1-0"/>
    <w:link w:val="C-2-"/>
    <w:rsid w:val="006001F2"/>
    <w:rPr>
      <w:rFonts w:ascii="Times New Roman" w:eastAsia="宋体" w:hAnsi="Times New Roman" w:cs="Times New Roman"/>
      <w:b/>
      <w:sz w:val="24"/>
      <w:szCs w:val="24"/>
    </w:rPr>
  </w:style>
  <w:style w:type="paragraph" w:customStyle="1" w:styleId="C-3-">
    <w:name w:val="C-3-表标题"/>
    <w:basedOn w:val="B-1-"/>
    <w:next w:val="a"/>
    <w:link w:val="C-3-0"/>
    <w:qFormat/>
    <w:rsid w:val="006001F2"/>
    <w:pPr>
      <w:numPr>
        <w:ilvl w:val="4"/>
        <w:numId w:val="46"/>
      </w:numPr>
      <w:spacing w:before="240" w:after="240"/>
      <w:ind w:firstLineChars="0" w:firstLine="0"/>
      <w:jc w:val="center"/>
    </w:pPr>
    <w:rPr>
      <w:b/>
    </w:rPr>
  </w:style>
  <w:style w:type="character" w:customStyle="1" w:styleId="C-3-0">
    <w:name w:val="C-3-表标题 字符"/>
    <w:basedOn w:val="B-1-0"/>
    <w:link w:val="C-3-"/>
    <w:rsid w:val="006001F2"/>
    <w:rPr>
      <w:rFonts w:ascii="Times New Roman" w:eastAsia="宋体" w:hAnsi="Times New Roman" w:cs="Times New Roman"/>
      <w:b/>
      <w:sz w:val="24"/>
      <w:szCs w:val="24"/>
    </w:rPr>
  </w:style>
  <w:style w:type="paragraph" w:customStyle="1" w:styleId="D-1-">
    <w:name w:val="D-1-页眉"/>
    <w:basedOn w:val="a"/>
    <w:link w:val="D-1-0"/>
    <w:qFormat/>
    <w:rsid w:val="006001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D-1-0">
    <w:name w:val="D-1-页眉 字符"/>
    <w:basedOn w:val="a0"/>
    <w:link w:val="D-1-"/>
    <w:rsid w:val="006001F2"/>
    <w:rPr>
      <w:rFonts w:ascii="Times New Roman" w:eastAsia="宋体" w:hAnsi="Times New Roman" w:cs="Times New Roman"/>
      <w:sz w:val="18"/>
      <w:szCs w:val="18"/>
    </w:rPr>
  </w:style>
  <w:style w:type="paragraph" w:customStyle="1" w:styleId="D-2-">
    <w:name w:val="D-2-页脚"/>
    <w:basedOn w:val="a"/>
    <w:next w:val="B-1-"/>
    <w:link w:val="D-2-0"/>
    <w:qFormat/>
    <w:rsid w:val="006001F2"/>
    <w:pPr>
      <w:tabs>
        <w:tab w:val="center" w:pos="4153"/>
        <w:tab w:val="right" w:pos="8306"/>
      </w:tabs>
      <w:snapToGrid w:val="0"/>
      <w:spacing w:before="12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D-2-0">
    <w:name w:val="D-2-页脚 字符"/>
    <w:basedOn w:val="a0"/>
    <w:link w:val="D-2-"/>
    <w:rsid w:val="006001F2"/>
    <w:rPr>
      <w:rFonts w:ascii="Times New Roman" w:eastAsia="宋体" w:hAnsi="Times New Roman" w:cs="Times New Roman"/>
      <w:sz w:val="18"/>
      <w:szCs w:val="18"/>
    </w:rPr>
  </w:style>
  <w:style w:type="paragraph" w:styleId="a3">
    <w:name w:val="header"/>
    <w:basedOn w:val="a"/>
    <w:link w:val="a4"/>
    <w:uiPriority w:val="99"/>
    <w:unhideWhenUsed/>
    <w:rsid w:val="008C68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68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68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68A9"/>
    <w:rPr>
      <w:sz w:val="18"/>
      <w:szCs w:val="18"/>
    </w:rPr>
  </w:style>
  <w:style w:type="character" w:customStyle="1" w:styleId="MTEquationSection">
    <w:name w:val="MTEquationSection"/>
    <w:basedOn w:val="B-1-0"/>
    <w:qFormat/>
    <w:rsid w:val="008C68A9"/>
    <w:rPr>
      <w:rFonts w:ascii="仿宋" w:eastAsia="仿宋" w:hAnsi="仿宋" w:cs="Times New Roman"/>
      <w:b/>
      <w:bCs/>
      <w:i w:val="0"/>
      <w:vanish w:val="0"/>
      <w:color w:val="FF0000"/>
      <w:sz w:val="30"/>
      <w:szCs w:val="24"/>
    </w:rPr>
  </w:style>
  <w:style w:type="paragraph" w:customStyle="1" w:styleId="MTDisplayEquation">
    <w:name w:val="MTDisplayEquation"/>
    <w:basedOn w:val="B-1-"/>
    <w:next w:val="B-1-"/>
    <w:link w:val="MTDisplayEquation0"/>
    <w:qFormat/>
    <w:rsid w:val="008C68A9"/>
    <w:pPr>
      <w:tabs>
        <w:tab w:val="center" w:pos="4160"/>
        <w:tab w:val="right" w:pos="8300"/>
      </w:tabs>
      <w:spacing w:line="240" w:lineRule="auto"/>
      <w:ind w:firstLine="480"/>
    </w:pPr>
  </w:style>
  <w:style w:type="character" w:customStyle="1" w:styleId="MTDisplayEquation0">
    <w:name w:val="MTDisplayEquation 字符"/>
    <w:basedOn w:val="B-1-0"/>
    <w:link w:val="MTDisplayEquation"/>
    <w:rsid w:val="008C68A9"/>
    <w:rPr>
      <w:rFonts w:ascii="Times New Roman" w:eastAsia="宋体" w:hAnsi="Times New Roman" w:cs="Times New Roman"/>
      <w:sz w:val="24"/>
      <w:szCs w:val="24"/>
    </w:rPr>
  </w:style>
  <w:style w:type="paragraph" w:styleId="TOC1">
    <w:name w:val="toc 1"/>
    <w:basedOn w:val="a"/>
    <w:next w:val="a"/>
    <w:autoRedefine/>
    <w:uiPriority w:val="39"/>
    <w:unhideWhenUsed/>
    <w:rsid w:val="008C68A9"/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unhideWhenUsed/>
    <w:rsid w:val="008C68A9"/>
    <w:pPr>
      <w:ind w:leftChars="200" w:left="42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8C68A9"/>
    <w:pPr>
      <w:ind w:leftChars="400" w:left="840"/>
    </w:pPr>
    <w:rPr>
      <w:rFonts w:ascii="Times New Roman" w:eastAsia="宋体" w:hAnsi="Times New Roman" w:cs="Times New Roman"/>
      <w:szCs w:val="24"/>
    </w:rPr>
  </w:style>
  <w:style w:type="paragraph" w:styleId="TOC4">
    <w:name w:val="toc 4"/>
    <w:basedOn w:val="a"/>
    <w:next w:val="a"/>
    <w:autoRedefine/>
    <w:uiPriority w:val="39"/>
    <w:unhideWhenUsed/>
    <w:rsid w:val="008C68A9"/>
    <w:pPr>
      <w:ind w:leftChars="600" w:left="1260"/>
    </w:pPr>
  </w:style>
  <w:style w:type="paragraph" w:styleId="TOC5">
    <w:name w:val="toc 5"/>
    <w:basedOn w:val="a"/>
    <w:next w:val="a"/>
    <w:autoRedefine/>
    <w:uiPriority w:val="39"/>
    <w:unhideWhenUsed/>
    <w:rsid w:val="008C68A9"/>
    <w:pPr>
      <w:ind w:leftChars="800" w:left="1680"/>
    </w:pPr>
  </w:style>
  <w:style w:type="paragraph" w:styleId="TOC6">
    <w:name w:val="toc 6"/>
    <w:basedOn w:val="a"/>
    <w:next w:val="a"/>
    <w:autoRedefine/>
    <w:uiPriority w:val="39"/>
    <w:unhideWhenUsed/>
    <w:rsid w:val="008C68A9"/>
    <w:pPr>
      <w:ind w:leftChars="1000" w:left="2100"/>
    </w:pPr>
  </w:style>
  <w:style w:type="paragraph" w:styleId="TOC7">
    <w:name w:val="toc 7"/>
    <w:basedOn w:val="a"/>
    <w:next w:val="a"/>
    <w:autoRedefine/>
    <w:uiPriority w:val="39"/>
    <w:unhideWhenUsed/>
    <w:rsid w:val="008C68A9"/>
    <w:pPr>
      <w:ind w:leftChars="1200" w:left="2520"/>
    </w:pPr>
  </w:style>
  <w:style w:type="paragraph" w:styleId="TOC8">
    <w:name w:val="toc 8"/>
    <w:basedOn w:val="a"/>
    <w:next w:val="a"/>
    <w:autoRedefine/>
    <w:uiPriority w:val="39"/>
    <w:unhideWhenUsed/>
    <w:rsid w:val="008C68A9"/>
    <w:pPr>
      <w:ind w:leftChars="1400" w:left="2940"/>
    </w:pPr>
  </w:style>
  <w:style w:type="paragraph" w:styleId="TOC9">
    <w:name w:val="toc 9"/>
    <w:basedOn w:val="a"/>
    <w:next w:val="a"/>
    <w:autoRedefine/>
    <w:uiPriority w:val="39"/>
    <w:unhideWhenUsed/>
    <w:rsid w:val="008C68A9"/>
    <w:pPr>
      <w:ind w:leftChars="1600" w:left="3360"/>
    </w:pPr>
  </w:style>
  <w:style w:type="character" w:styleId="a7">
    <w:name w:val="Hyperlink"/>
    <w:basedOn w:val="a0"/>
    <w:uiPriority w:val="99"/>
    <w:unhideWhenUsed/>
    <w:rsid w:val="008C68A9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8C68A9"/>
    <w:rPr>
      <w:color w:val="605E5C"/>
      <w:shd w:val="clear" w:color="auto" w:fill="E1DFDD"/>
    </w:rPr>
  </w:style>
  <w:style w:type="paragraph" w:styleId="a8">
    <w:name w:val="table of figures"/>
    <w:basedOn w:val="a"/>
    <w:next w:val="a"/>
    <w:uiPriority w:val="99"/>
    <w:unhideWhenUsed/>
    <w:rsid w:val="008C68A9"/>
    <w:pPr>
      <w:ind w:leftChars="200" w:left="200" w:hangingChars="200" w:hanging="200"/>
    </w:pPr>
    <w:rPr>
      <w:rFonts w:ascii="Times New Roman" w:eastAsia="宋体" w:hAnsi="Times New Roman" w:cs="Times New Roman"/>
      <w:szCs w:val="24"/>
    </w:rPr>
  </w:style>
  <w:style w:type="table" w:styleId="a9">
    <w:name w:val="Table Grid"/>
    <w:basedOn w:val="a1"/>
    <w:uiPriority w:val="59"/>
    <w:rsid w:val="008C68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semiHidden/>
    <w:unhideWhenUsed/>
    <w:rsid w:val="008C68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b">
    <w:name w:val="Strong"/>
    <w:basedOn w:val="a0"/>
    <w:uiPriority w:val="22"/>
    <w:rsid w:val="008C68A9"/>
    <w:rPr>
      <w:b/>
      <w:bCs/>
    </w:rPr>
  </w:style>
  <w:style w:type="character" w:styleId="HTML">
    <w:name w:val="HTML Code"/>
    <w:basedOn w:val="a0"/>
    <w:uiPriority w:val="99"/>
    <w:semiHidden/>
    <w:unhideWhenUsed/>
    <w:rsid w:val="008C68A9"/>
    <w:rPr>
      <w:rFonts w:ascii="宋体" w:eastAsia="宋体" w:hAnsi="宋体" w:cs="宋体"/>
      <w:sz w:val="24"/>
      <w:szCs w:val="24"/>
    </w:rPr>
  </w:style>
  <w:style w:type="character" w:styleId="ac">
    <w:name w:val="FollowedHyperlink"/>
    <w:basedOn w:val="a0"/>
    <w:uiPriority w:val="99"/>
    <w:semiHidden/>
    <w:unhideWhenUsed/>
    <w:rsid w:val="008C68A9"/>
    <w:rPr>
      <w:color w:val="954F72" w:themeColor="followedHyperlink"/>
      <w:u w:val="single"/>
    </w:rPr>
  </w:style>
  <w:style w:type="table" w:styleId="-3">
    <w:name w:val="Light List Accent 3"/>
    <w:basedOn w:val="a1"/>
    <w:uiPriority w:val="61"/>
    <w:rsid w:val="008C68A9"/>
    <w:rPr>
      <w:kern w:val="0"/>
      <w:sz w:val="22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21">
    <w:name w:val="Plain Table 2"/>
    <w:basedOn w:val="a1"/>
    <w:uiPriority w:val="42"/>
    <w:rsid w:val="008C68A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MTConvertedEquation">
    <w:name w:val="MTConvertedEquation"/>
    <w:basedOn w:val="a0"/>
    <w:rsid w:val="008C68A9"/>
  </w:style>
  <w:style w:type="character" w:styleId="ad">
    <w:name w:val="Unresolved Mention"/>
    <w:basedOn w:val="a0"/>
    <w:uiPriority w:val="99"/>
    <w:semiHidden/>
    <w:unhideWhenUsed/>
    <w:rsid w:val="008C68A9"/>
    <w:rPr>
      <w:color w:val="605E5C"/>
      <w:shd w:val="clear" w:color="auto" w:fill="E1DFDD"/>
    </w:rPr>
  </w:style>
  <w:style w:type="paragraph" w:styleId="ae">
    <w:name w:val="No Spacing"/>
    <w:uiPriority w:val="1"/>
    <w:qFormat/>
    <w:rsid w:val="00BA7537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44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51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27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4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6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2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02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47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77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4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1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5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30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hyperlink" Target="https://remeins.com/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://t.lenovo.cn/aaeGvy26" TargetMode="External"/><Relationship Id="rId12" Type="http://schemas.openxmlformats.org/officeDocument/2006/relationships/image" Target="media/image5.png"/><Relationship Id="rId17" Type="http://schemas.openxmlformats.org/officeDocument/2006/relationships/hyperlink" Target="https://www.naturalreaders.com/online/" TargetMode="External"/><Relationship Id="rId2" Type="http://schemas.openxmlformats.org/officeDocument/2006/relationships/styles" Target="styles.xml"/><Relationship Id="rId16" Type="http://schemas.openxmlformats.org/officeDocument/2006/relationships/hyperlink" Target="../01_&#19979;&#36733;&#25991;&#20214;/Windows%20&#30340;&#38190;&#30424;&#24555;&#25463;&#26041;&#24335;%20-%20Microsoft%20&#25903;&#25345;%20(2023_7_21%2001_35_14).html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yperlink" Target="https://newsupport.lenovo.com.cn" TargetMode="External"/><Relationship Id="rId10" Type="http://schemas.openxmlformats.org/officeDocument/2006/relationships/image" Target="media/image3.png"/><Relationship Id="rId19" Type="http://schemas.openxmlformats.org/officeDocument/2006/relationships/hyperlink" Target="https://github.com/chidiwilliams/buzzs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24</TotalTime>
  <Pages>19</Pages>
  <Words>924</Words>
  <Characters>5267</Characters>
  <Application>Microsoft Office Word</Application>
  <DocSecurity>0</DocSecurity>
  <Lines>43</Lines>
  <Paragraphs>12</Paragraphs>
  <ScaleCrop>false</ScaleCrop>
  <Company/>
  <LinksUpToDate>false</LinksUpToDate>
  <CharactersWithSpaces>6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杜汉洪</dc:creator>
  <cp:keywords/>
  <dc:description/>
  <cp:lastModifiedBy>汉洪 杜</cp:lastModifiedBy>
  <cp:revision>681</cp:revision>
  <cp:lastPrinted>2023-07-22T07:43:00Z</cp:lastPrinted>
  <dcterms:created xsi:type="dcterms:W3CDTF">2022-11-13T11:27:00Z</dcterms:created>
  <dcterms:modified xsi:type="dcterms:W3CDTF">2023-08-08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